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Tr="00512F2D">
            <w:trPr>
              <w:trHeight w:val="1510"/>
            </w:trPr>
            <w:tc>
              <w:tcPr>
                <w:tcW w:w="1734" w:type="dxa"/>
                <w:tcBorders>
                  <w:right w:val="single" w:sz="4" w:space="0" w:color="FFFFFF" w:themeColor="background1"/>
                </w:tcBorders>
                <w:shd w:val="clear" w:color="auto" w:fill="943634" w:themeFill="accent2" w:themeFillShade="BF"/>
              </w:tcPr>
              <w:p w:rsidR="00512F2D" w:rsidRDefault="00512F2D"/>
            </w:tc>
            <w:sdt>
              <w:sdtPr>
                <w:rPr>
                  <w:rFonts w:asciiTheme="majorHAnsi" w:eastAsiaTheme="majorEastAsia" w:hAnsiTheme="majorHAnsi" w:cstheme="majorBidi"/>
                  <w:b/>
                  <w:bCs/>
                  <w:color w:val="FFFFFF" w:themeColor="background1"/>
                  <w:sz w:val="72"/>
                  <w:szCs w:val="72"/>
                </w:rPr>
                <w:alias w:val="År"/>
                <w:id w:val="15676118"/>
                <w:placeholder>
                  <w:docPart w:val="0E83A78CF0CB4C2A87CA4A5BC09772D3"/>
                </w:placeholder>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Default="00F9693D" w:rsidP="00F9693D">
                    <w:pPr>
                      <w:pStyle w:val="Ingenafstand"/>
                      <w:rPr>
                        <w:rFonts w:asciiTheme="majorHAnsi" w:eastAsiaTheme="majorEastAsia" w:hAnsiTheme="majorHAnsi" w:cstheme="majorBidi"/>
                        <w:b/>
                        <w:bCs/>
                        <w:color w:val="FFFFFF" w:themeColor="background1"/>
                        <w:sz w:val="72"/>
                        <w:szCs w:val="72"/>
                      </w:rPr>
                    </w:pPr>
                    <w:r>
                      <w:rPr>
                        <w:rFonts w:asciiTheme="majorHAnsi" w:eastAsiaTheme="majorEastAsia" w:hAnsiTheme="majorHAnsi" w:cstheme="majorBidi"/>
                        <w:b/>
                        <w:bCs/>
                        <w:color w:val="FFFFFF" w:themeColor="background1"/>
                        <w:sz w:val="72"/>
                        <w:szCs w:val="72"/>
                      </w:rPr>
                      <w:t>DM71</w:t>
                    </w:r>
                  </w:p>
                </w:tc>
              </w:sdtContent>
            </w:sdt>
          </w:tr>
          <w:tr w:rsidR="00512F2D" w:rsidTr="00512F2D">
            <w:trPr>
              <w:trHeight w:val="3021"/>
            </w:trPr>
            <w:tc>
              <w:tcPr>
                <w:tcW w:w="1734" w:type="dxa"/>
                <w:tcBorders>
                  <w:right w:val="single" w:sz="4" w:space="0" w:color="000000" w:themeColor="text1"/>
                </w:tcBorders>
              </w:tcPr>
              <w:p w:rsidR="00512F2D" w:rsidRDefault="00512F2D"/>
            </w:tc>
            <w:tc>
              <w:tcPr>
                <w:tcW w:w="3037" w:type="dxa"/>
                <w:tcBorders>
                  <w:left w:val="single" w:sz="4" w:space="0" w:color="000000" w:themeColor="text1"/>
                </w:tcBorders>
                <w:vAlign w:val="center"/>
              </w:tcPr>
              <w:sdt>
                <w:sdtPr>
                  <w:rPr>
                    <w:color w:val="76923C" w:themeColor="accent3" w:themeShade="BF"/>
                  </w:rPr>
                  <w:alias w:val="Firma"/>
                  <w:id w:val="15676123"/>
                  <w:placeholder>
                    <w:docPart w:val="BA6F98FF5B1044AE874016289ADC14B2"/>
                  </w:placeholder>
                  <w:dataBinding w:prefixMappings="xmlns:ns0='http://schemas.openxmlformats.org/officeDocument/2006/extended-properties'" w:xpath="/ns0:Properties[1]/ns0:Company[1]" w:storeItemID="{6668398D-A668-4E3E-A5EB-62B293D839F1}"/>
                  <w:text/>
                </w:sdtPr>
                <w:sdtContent>
                  <w:p w:rsidR="00512F2D" w:rsidRDefault="00512F2D">
                    <w:pPr>
                      <w:pStyle w:val="Ingenafstand"/>
                      <w:rPr>
                        <w:color w:val="76923C" w:themeColor="accent3" w:themeShade="BF"/>
                      </w:rPr>
                    </w:pPr>
                    <w:r>
                      <w:rPr>
                        <w:color w:val="76923C" w:themeColor="accent3" w:themeShade="BF"/>
                      </w:rPr>
                      <w:t>Gruppe 4</w:t>
                    </w:r>
                  </w:p>
                </w:sdtContent>
              </w:sdt>
              <w:p w:rsidR="00512F2D" w:rsidRDefault="00512F2D">
                <w:pPr>
                  <w:pStyle w:val="Ingenafstand"/>
                  <w:rPr>
                    <w:color w:val="76923C" w:themeColor="accent3" w:themeShade="BF"/>
                  </w:rPr>
                </w:pPr>
              </w:p>
              <w:sdt>
                <w:sdtPr>
                  <w:rPr>
                    <w:color w:val="76923C" w:themeColor="accent3" w:themeShade="BF"/>
                  </w:rPr>
                  <w:alias w:val="Forfatter"/>
                  <w:id w:val="15676130"/>
                  <w:placeholder>
                    <w:docPart w:val="9AB02B9F8DB84F3AB8F1B6A200ACD5E9"/>
                  </w:placeholder>
                  <w:dataBinding w:prefixMappings="xmlns:ns0='http://schemas.openxmlformats.org/package/2006/metadata/core-properties' xmlns:ns1='http://purl.org/dc/elements/1.1/'" w:xpath="/ns0:coreProperties[1]/ns1:creator[1]" w:storeItemID="{6C3C8BC8-F283-45AE-878A-BAB7291924A1}"/>
                  <w:text/>
                </w:sdtPr>
                <w:sdtContent>
                  <w:p w:rsidR="00512F2D" w:rsidRDefault="00512F2D">
                    <w:pPr>
                      <w:pStyle w:val="Ingenafstand"/>
                      <w:rPr>
                        <w:color w:val="76923C" w:themeColor="accent3" w:themeShade="BF"/>
                      </w:rPr>
                    </w:pPr>
                    <w:r>
                      <w:rPr>
                        <w:color w:val="76923C" w:themeColor="accent3" w:themeShade="BF"/>
                      </w:rPr>
                      <w:t>Daniel – Erik – Kasper - Jacob</w:t>
                    </w:r>
                  </w:p>
                </w:sdtContent>
              </w:sdt>
              <w:p w:rsidR="00512F2D" w:rsidRDefault="00512F2D">
                <w:pPr>
                  <w:pStyle w:val="Ingenafstand"/>
                  <w:rPr>
                    <w:color w:val="76923C" w:themeColor="accent3" w:themeShade="BF"/>
                  </w:rPr>
                </w:pPr>
              </w:p>
            </w:tc>
          </w:tr>
        </w:tbl>
        <w:p w:rsidR="00512F2D" w:rsidRDefault="00512F2D"/>
        <w:p w:rsidR="00512F2D" w:rsidRDefault="00512F2D"/>
        <w:tbl>
          <w:tblPr>
            <w:tblpPr w:leftFromText="187" w:rightFromText="187" w:horzAnchor="margin" w:tblpXSpec="center" w:tblpYSpec="bottom"/>
            <w:tblW w:w="5000" w:type="pct"/>
            <w:tblLook w:val="04A0"/>
          </w:tblPr>
          <w:tblGrid>
            <w:gridCol w:w="9854"/>
          </w:tblGrid>
          <w:tr w:rsidR="00512F2D">
            <w:tc>
              <w:tcPr>
                <w:tcW w:w="0" w:type="auto"/>
              </w:tcPr>
              <w:p w:rsidR="00512F2D" w:rsidRDefault="00512F2D" w:rsidP="00512F2D">
                <w:pPr>
                  <w:pStyle w:val="Ingenafstand"/>
                  <w:rPr>
                    <w:b/>
                    <w:bCs/>
                    <w:caps/>
                    <w:sz w:val="72"/>
                    <w:szCs w:val="72"/>
                  </w:rPr>
                </w:pPr>
                <w:r>
                  <w:rPr>
                    <w:b/>
                    <w:bCs/>
                    <w:caps/>
                    <w:color w:val="76923C" w:themeColor="accent3" w:themeShade="BF"/>
                    <w:sz w:val="72"/>
                    <w:szCs w:val="72"/>
                  </w:rPr>
                  <w:t>[</w:t>
                </w:r>
                <w:sdt>
                  <w:sdtPr>
                    <w:rPr>
                      <w:b/>
                      <w:bCs/>
                      <w:caps/>
                      <w:sz w:val="72"/>
                      <w:szCs w:val="72"/>
                    </w:rPr>
                    <w:alias w:val="Titel"/>
                    <w:id w:val="15676137"/>
                    <w:placeholder>
                      <w:docPart w:val="1A8E80C92E814D44BC1444FF5C8318ED"/>
                    </w:placeholder>
                    <w:dataBinding w:prefixMappings="xmlns:ns0='http://schemas.openxmlformats.org/package/2006/metadata/core-properties' xmlns:ns1='http://purl.org/dc/elements/1.1/'" w:xpath="/ns0:coreProperties[1]/ns1:title[1]" w:storeItemID="{6C3C8BC8-F283-45AE-878A-BAB7291924A1}"/>
                    <w:text/>
                  </w:sdtPr>
                  <w:sdtContent>
                    <w:r>
                      <w:rPr>
                        <w:b/>
                        <w:bCs/>
                        <w:caps/>
                        <w:sz w:val="72"/>
                        <w:szCs w:val="72"/>
                      </w:rPr>
                      <w:t>Vestbjerg byggecenter</w:t>
                    </w:r>
                  </w:sdtContent>
                </w:sdt>
                <w:r>
                  <w:rPr>
                    <w:b/>
                    <w:bCs/>
                    <w:caps/>
                    <w:color w:val="76923C" w:themeColor="accent3" w:themeShade="BF"/>
                    <w:sz w:val="72"/>
                    <w:szCs w:val="72"/>
                  </w:rPr>
                  <w:t>]</w:t>
                </w:r>
              </w:p>
            </w:tc>
          </w:tr>
          <w:tr w:rsidR="00512F2D">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Default="00F9693D" w:rsidP="00F9693D">
                    <w:pPr>
                      <w:pStyle w:val="Ingenafstand"/>
                      <w:rPr>
                        <w:color w:val="7F7F7F" w:themeColor="background1" w:themeShade="7F"/>
                      </w:rPr>
                    </w:pPr>
                    <w:r>
                      <w:rPr>
                        <w:color w:val="7F7F7F" w:themeColor="background1" w:themeShade="7F"/>
                      </w:rPr>
                      <w:t xml:space="preserve"> </w:t>
                    </w:r>
                  </w:p>
                </w:tc>
              </w:sdtContent>
            </w:sdt>
          </w:tr>
        </w:tbl>
        <w:p w:rsidR="00512F2D" w:rsidRDefault="00512F2D"/>
        <w:p w:rsidR="00512F2D" w:rsidRDefault="00512F2D">
          <w:r>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Default="00512F2D">
          <w:pPr>
            <w:pStyle w:val="Overskrift"/>
          </w:pPr>
          <w:r>
            <w:t>Indholdsfortegnelse</w:t>
          </w:r>
        </w:p>
        <w:p w:rsidR="00C84377" w:rsidRDefault="006F2E59">
          <w:pPr>
            <w:pStyle w:val="Indholdsfortegnelse2"/>
            <w:tabs>
              <w:tab w:val="right" w:leader="dot" w:pos="9628"/>
            </w:tabs>
            <w:rPr>
              <w:rFonts w:eastAsiaTheme="minorEastAsia"/>
              <w:noProof/>
              <w:lang w:eastAsia="da-DK"/>
            </w:rPr>
          </w:pPr>
          <w:r>
            <w:fldChar w:fldCharType="begin"/>
          </w:r>
          <w:r w:rsidR="00512F2D">
            <w:instrText xml:space="preserve"> TOC \o "1-3" \h \z \u </w:instrText>
          </w:r>
          <w:r>
            <w:fldChar w:fldCharType="separate"/>
          </w:r>
          <w:hyperlink w:anchor="_Toc262203035" w:history="1">
            <w:r w:rsidR="00C84377" w:rsidRPr="00500470">
              <w:rPr>
                <w:rStyle w:val="Hyperlink"/>
                <w:noProof/>
              </w:rPr>
              <w:t>Indledning</w:t>
            </w:r>
            <w:r w:rsidR="00C84377">
              <w:rPr>
                <w:noProof/>
                <w:webHidden/>
              </w:rPr>
              <w:tab/>
            </w:r>
            <w:r>
              <w:rPr>
                <w:noProof/>
                <w:webHidden/>
              </w:rPr>
              <w:fldChar w:fldCharType="begin"/>
            </w:r>
            <w:r w:rsidR="00C84377">
              <w:rPr>
                <w:noProof/>
                <w:webHidden/>
              </w:rPr>
              <w:instrText xml:space="preserve"> PAGEREF _Toc262203035 \h </w:instrText>
            </w:r>
            <w:r>
              <w:rPr>
                <w:noProof/>
                <w:webHidden/>
              </w:rPr>
            </w:r>
            <w:r>
              <w:rPr>
                <w:noProof/>
                <w:webHidden/>
              </w:rPr>
              <w:fldChar w:fldCharType="separate"/>
            </w:r>
            <w:r w:rsidR="00C84377">
              <w:rPr>
                <w:noProof/>
                <w:webHidden/>
              </w:rPr>
              <w:t>3</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36" w:history="1">
            <w:r w:rsidR="00C84377" w:rsidRPr="00500470">
              <w:rPr>
                <w:rStyle w:val="Hyperlink"/>
                <w:noProof/>
              </w:rPr>
              <w:t>Kodestandard</w:t>
            </w:r>
            <w:r w:rsidR="00C84377">
              <w:rPr>
                <w:noProof/>
                <w:webHidden/>
              </w:rPr>
              <w:tab/>
            </w:r>
            <w:r>
              <w:rPr>
                <w:noProof/>
                <w:webHidden/>
              </w:rPr>
              <w:fldChar w:fldCharType="begin"/>
            </w:r>
            <w:r w:rsidR="00C84377">
              <w:rPr>
                <w:noProof/>
                <w:webHidden/>
              </w:rPr>
              <w:instrText xml:space="preserve"> PAGEREF _Toc262203036 \h </w:instrText>
            </w:r>
            <w:r>
              <w:rPr>
                <w:noProof/>
                <w:webHidden/>
              </w:rPr>
            </w:r>
            <w:r>
              <w:rPr>
                <w:noProof/>
                <w:webHidden/>
              </w:rPr>
              <w:fldChar w:fldCharType="separate"/>
            </w:r>
            <w:r w:rsidR="00C84377">
              <w:rPr>
                <w:noProof/>
                <w:webHidden/>
              </w:rPr>
              <w:t>3</w:t>
            </w:r>
            <w:r>
              <w:rPr>
                <w:noProof/>
                <w:webHidden/>
              </w:rPr>
              <w:fldChar w:fldCharType="end"/>
            </w:r>
          </w:hyperlink>
        </w:p>
        <w:p w:rsidR="00C84377" w:rsidRDefault="006F2E59">
          <w:pPr>
            <w:pStyle w:val="Indholdsfortegnelse2"/>
            <w:tabs>
              <w:tab w:val="right" w:leader="dot" w:pos="9628"/>
            </w:tabs>
            <w:rPr>
              <w:rFonts w:eastAsiaTheme="minorEastAsia"/>
              <w:noProof/>
              <w:lang w:eastAsia="da-DK"/>
            </w:rPr>
          </w:pPr>
          <w:hyperlink w:anchor="_Toc262203037" w:history="1">
            <w:r w:rsidR="00C84377" w:rsidRPr="00500470">
              <w:rPr>
                <w:rStyle w:val="Hyperlink"/>
                <w:noProof/>
              </w:rPr>
              <w:t>It-forundersøgelse</w:t>
            </w:r>
            <w:r w:rsidR="00C84377">
              <w:rPr>
                <w:noProof/>
                <w:webHidden/>
              </w:rPr>
              <w:tab/>
            </w:r>
            <w:r>
              <w:rPr>
                <w:noProof/>
                <w:webHidden/>
              </w:rPr>
              <w:fldChar w:fldCharType="begin"/>
            </w:r>
            <w:r w:rsidR="00C84377">
              <w:rPr>
                <w:noProof/>
                <w:webHidden/>
              </w:rPr>
              <w:instrText xml:space="preserve"> PAGEREF _Toc262203037 \h </w:instrText>
            </w:r>
            <w:r>
              <w:rPr>
                <w:noProof/>
                <w:webHidden/>
              </w:rPr>
            </w:r>
            <w:r>
              <w:rPr>
                <w:noProof/>
                <w:webHidden/>
              </w:rPr>
              <w:fldChar w:fldCharType="separate"/>
            </w:r>
            <w:r w:rsidR="00C84377">
              <w:rPr>
                <w:noProof/>
                <w:webHidden/>
              </w:rPr>
              <w:t>4</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38" w:history="1">
            <w:r w:rsidR="00C84377" w:rsidRPr="00500470">
              <w:rPr>
                <w:rStyle w:val="Hyperlink"/>
                <w:noProof/>
              </w:rPr>
              <w:t>Organisationsprincip</w:t>
            </w:r>
            <w:r w:rsidR="00C84377">
              <w:rPr>
                <w:noProof/>
                <w:webHidden/>
              </w:rPr>
              <w:tab/>
            </w:r>
            <w:r>
              <w:rPr>
                <w:noProof/>
                <w:webHidden/>
              </w:rPr>
              <w:fldChar w:fldCharType="begin"/>
            </w:r>
            <w:r w:rsidR="00C84377">
              <w:rPr>
                <w:noProof/>
                <w:webHidden/>
              </w:rPr>
              <w:instrText xml:space="preserve"> PAGEREF _Toc262203038 \h </w:instrText>
            </w:r>
            <w:r>
              <w:rPr>
                <w:noProof/>
                <w:webHidden/>
              </w:rPr>
            </w:r>
            <w:r>
              <w:rPr>
                <w:noProof/>
                <w:webHidden/>
              </w:rPr>
              <w:fldChar w:fldCharType="separate"/>
            </w:r>
            <w:r w:rsidR="00C84377">
              <w:rPr>
                <w:noProof/>
                <w:webHidden/>
              </w:rPr>
              <w:t>4</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39" w:history="1">
            <w:r w:rsidR="00C84377" w:rsidRPr="00500470">
              <w:rPr>
                <w:rStyle w:val="Hyperlink"/>
                <w:noProof/>
              </w:rPr>
              <w:t>Organisationskultur</w:t>
            </w:r>
            <w:r w:rsidR="00C84377">
              <w:rPr>
                <w:noProof/>
                <w:webHidden/>
              </w:rPr>
              <w:tab/>
            </w:r>
            <w:r>
              <w:rPr>
                <w:noProof/>
                <w:webHidden/>
              </w:rPr>
              <w:fldChar w:fldCharType="begin"/>
            </w:r>
            <w:r w:rsidR="00C84377">
              <w:rPr>
                <w:noProof/>
                <w:webHidden/>
              </w:rPr>
              <w:instrText xml:space="preserve"> PAGEREF _Toc262203039 \h </w:instrText>
            </w:r>
            <w:r>
              <w:rPr>
                <w:noProof/>
                <w:webHidden/>
              </w:rPr>
            </w:r>
            <w:r>
              <w:rPr>
                <w:noProof/>
                <w:webHidden/>
              </w:rPr>
              <w:fldChar w:fldCharType="separate"/>
            </w:r>
            <w:r w:rsidR="00C84377">
              <w:rPr>
                <w:noProof/>
                <w:webHidden/>
              </w:rPr>
              <w:t>4</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0" w:history="1">
            <w:r w:rsidR="00C84377" w:rsidRPr="00500470">
              <w:rPr>
                <w:rStyle w:val="Hyperlink"/>
                <w:noProof/>
              </w:rPr>
              <w:t>Problemer, hypoteser og løsningsmuligheder</w:t>
            </w:r>
            <w:r w:rsidR="00C84377">
              <w:rPr>
                <w:noProof/>
                <w:webHidden/>
              </w:rPr>
              <w:tab/>
            </w:r>
            <w:r>
              <w:rPr>
                <w:noProof/>
                <w:webHidden/>
              </w:rPr>
              <w:fldChar w:fldCharType="begin"/>
            </w:r>
            <w:r w:rsidR="00C84377">
              <w:rPr>
                <w:noProof/>
                <w:webHidden/>
              </w:rPr>
              <w:instrText xml:space="preserve"> PAGEREF _Toc262203040 \h </w:instrText>
            </w:r>
            <w:r>
              <w:rPr>
                <w:noProof/>
                <w:webHidden/>
              </w:rPr>
            </w:r>
            <w:r>
              <w:rPr>
                <w:noProof/>
                <w:webHidden/>
              </w:rPr>
              <w:fldChar w:fldCharType="separate"/>
            </w:r>
            <w:r w:rsidR="00C84377">
              <w:rPr>
                <w:noProof/>
                <w:webHidden/>
              </w:rPr>
              <w:t>6</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1" w:history="1">
            <w:r w:rsidR="00C84377" w:rsidRPr="00500470">
              <w:rPr>
                <w:rStyle w:val="Hyperlink"/>
                <w:noProof/>
              </w:rPr>
              <w:t>SWOT Analyse</w:t>
            </w:r>
            <w:r w:rsidR="00C84377">
              <w:rPr>
                <w:noProof/>
                <w:webHidden/>
              </w:rPr>
              <w:tab/>
            </w:r>
            <w:r>
              <w:rPr>
                <w:noProof/>
                <w:webHidden/>
              </w:rPr>
              <w:fldChar w:fldCharType="begin"/>
            </w:r>
            <w:r w:rsidR="00C84377">
              <w:rPr>
                <w:noProof/>
                <w:webHidden/>
              </w:rPr>
              <w:instrText xml:space="preserve"> PAGEREF _Toc262203041 \h </w:instrText>
            </w:r>
            <w:r>
              <w:rPr>
                <w:noProof/>
                <w:webHidden/>
              </w:rPr>
            </w:r>
            <w:r>
              <w:rPr>
                <w:noProof/>
                <w:webHidden/>
              </w:rPr>
              <w:fldChar w:fldCharType="separate"/>
            </w:r>
            <w:r w:rsidR="00C84377">
              <w:rPr>
                <w:noProof/>
                <w:webHidden/>
              </w:rPr>
              <w:t>7</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2" w:history="1">
            <w:r w:rsidR="00C84377" w:rsidRPr="00500470">
              <w:rPr>
                <w:rStyle w:val="Hyperlink"/>
                <w:noProof/>
              </w:rPr>
              <w:t>Valg af strategi</w:t>
            </w:r>
            <w:r w:rsidR="00C84377">
              <w:rPr>
                <w:noProof/>
                <w:webHidden/>
              </w:rPr>
              <w:tab/>
            </w:r>
            <w:r>
              <w:rPr>
                <w:noProof/>
                <w:webHidden/>
              </w:rPr>
              <w:fldChar w:fldCharType="begin"/>
            </w:r>
            <w:r w:rsidR="00C84377">
              <w:rPr>
                <w:noProof/>
                <w:webHidden/>
              </w:rPr>
              <w:instrText xml:space="preserve"> PAGEREF _Toc262203042 \h </w:instrText>
            </w:r>
            <w:r>
              <w:rPr>
                <w:noProof/>
                <w:webHidden/>
              </w:rPr>
            </w:r>
            <w:r>
              <w:rPr>
                <w:noProof/>
                <w:webHidden/>
              </w:rPr>
              <w:fldChar w:fldCharType="separate"/>
            </w:r>
            <w:r w:rsidR="00C84377">
              <w:rPr>
                <w:noProof/>
                <w:webHidden/>
              </w:rPr>
              <w:t>7</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3" w:history="1">
            <w:r w:rsidR="00C84377" w:rsidRPr="00500470">
              <w:rPr>
                <w:rStyle w:val="Hyperlink"/>
                <w:noProof/>
              </w:rPr>
              <w:t>Ansoff’s vækstmatrice</w:t>
            </w:r>
            <w:r w:rsidR="00C84377">
              <w:rPr>
                <w:noProof/>
                <w:webHidden/>
              </w:rPr>
              <w:tab/>
            </w:r>
            <w:r>
              <w:rPr>
                <w:noProof/>
                <w:webHidden/>
              </w:rPr>
              <w:fldChar w:fldCharType="begin"/>
            </w:r>
            <w:r w:rsidR="00C84377">
              <w:rPr>
                <w:noProof/>
                <w:webHidden/>
              </w:rPr>
              <w:instrText xml:space="preserve"> PAGEREF _Toc262203043 \h </w:instrText>
            </w:r>
            <w:r>
              <w:rPr>
                <w:noProof/>
                <w:webHidden/>
              </w:rPr>
            </w:r>
            <w:r>
              <w:rPr>
                <w:noProof/>
                <w:webHidden/>
              </w:rPr>
              <w:fldChar w:fldCharType="separate"/>
            </w:r>
            <w:r w:rsidR="00C84377">
              <w:rPr>
                <w:noProof/>
                <w:webHidden/>
              </w:rPr>
              <w:t>8</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4" w:history="1">
            <w:r w:rsidR="00C84377" w:rsidRPr="00500470">
              <w:rPr>
                <w:rStyle w:val="Hyperlink"/>
                <w:noProof/>
              </w:rPr>
              <w:t>IT strategi</w:t>
            </w:r>
            <w:r w:rsidR="00C84377">
              <w:rPr>
                <w:noProof/>
                <w:webHidden/>
              </w:rPr>
              <w:tab/>
            </w:r>
            <w:r>
              <w:rPr>
                <w:noProof/>
                <w:webHidden/>
              </w:rPr>
              <w:fldChar w:fldCharType="begin"/>
            </w:r>
            <w:r w:rsidR="00C84377">
              <w:rPr>
                <w:noProof/>
                <w:webHidden/>
              </w:rPr>
              <w:instrText xml:space="preserve"> PAGEREF _Toc262203044 \h </w:instrText>
            </w:r>
            <w:r>
              <w:rPr>
                <w:noProof/>
                <w:webHidden/>
              </w:rPr>
            </w:r>
            <w:r>
              <w:rPr>
                <w:noProof/>
                <w:webHidden/>
              </w:rPr>
              <w:fldChar w:fldCharType="separate"/>
            </w:r>
            <w:r w:rsidR="00C84377">
              <w:rPr>
                <w:noProof/>
                <w:webHidden/>
              </w:rPr>
              <w:t>9</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5" w:history="1">
            <w:r w:rsidR="00C84377" w:rsidRPr="00500470">
              <w:rPr>
                <w:rStyle w:val="Hyperlink"/>
                <w:noProof/>
              </w:rPr>
              <w:t>Applikationer og information</w:t>
            </w:r>
            <w:r w:rsidR="00C84377">
              <w:rPr>
                <w:noProof/>
                <w:webHidden/>
              </w:rPr>
              <w:tab/>
            </w:r>
            <w:r>
              <w:rPr>
                <w:noProof/>
                <w:webHidden/>
              </w:rPr>
              <w:fldChar w:fldCharType="begin"/>
            </w:r>
            <w:r w:rsidR="00C84377">
              <w:rPr>
                <w:noProof/>
                <w:webHidden/>
              </w:rPr>
              <w:instrText xml:space="preserve"> PAGEREF _Toc262203045 \h </w:instrText>
            </w:r>
            <w:r>
              <w:rPr>
                <w:noProof/>
                <w:webHidden/>
              </w:rPr>
            </w:r>
            <w:r>
              <w:rPr>
                <w:noProof/>
                <w:webHidden/>
              </w:rPr>
              <w:fldChar w:fldCharType="separate"/>
            </w:r>
            <w:r w:rsidR="00C84377">
              <w:rPr>
                <w:noProof/>
                <w:webHidden/>
              </w:rPr>
              <w:t>10</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6" w:history="1">
            <w:r w:rsidR="00C84377" w:rsidRPr="00500470">
              <w:rPr>
                <w:rStyle w:val="Hyperlink"/>
                <w:noProof/>
              </w:rPr>
              <w:t>Teknologi</w:t>
            </w:r>
            <w:r w:rsidR="00C84377">
              <w:rPr>
                <w:noProof/>
                <w:webHidden/>
              </w:rPr>
              <w:tab/>
            </w:r>
            <w:r>
              <w:rPr>
                <w:noProof/>
                <w:webHidden/>
              </w:rPr>
              <w:fldChar w:fldCharType="begin"/>
            </w:r>
            <w:r w:rsidR="00C84377">
              <w:rPr>
                <w:noProof/>
                <w:webHidden/>
              </w:rPr>
              <w:instrText xml:space="preserve"> PAGEREF _Toc262203046 \h </w:instrText>
            </w:r>
            <w:r>
              <w:rPr>
                <w:noProof/>
                <w:webHidden/>
              </w:rPr>
            </w:r>
            <w:r>
              <w:rPr>
                <w:noProof/>
                <w:webHidden/>
              </w:rPr>
              <w:fldChar w:fldCharType="separate"/>
            </w:r>
            <w:r w:rsidR="00C84377">
              <w:rPr>
                <w:noProof/>
                <w:webHidden/>
              </w:rPr>
              <w:t>10</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7" w:history="1">
            <w:r w:rsidR="00C84377" w:rsidRPr="00500470">
              <w:rPr>
                <w:rStyle w:val="Hyperlink"/>
                <w:noProof/>
              </w:rPr>
              <w:t>Organiseringen af IT-funktionerne</w:t>
            </w:r>
            <w:r w:rsidR="00C84377">
              <w:rPr>
                <w:noProof/>
                <w:webHidden/>
              </w:rPr>
              <w:tab/>
            </w:r>
            <w:r>
              <w:rPr>
                <w:noProof/>
                <w:webHidden/>
              </w:rPr>
              <w:fldChar w:fldCharType="begin"/>
            </w:r>
            <w:r w:rsidR="00C84377">
              <w:rPr>
                <w:noProof/>
                <w:webHidden/>
              </w:rPr>
              <w:instrText xml:space="preserve"> PAGEREF _Toc262203047 \h </w:instrText>
            </w:r>
            <w:r>
              <w:rPr>
                <w:noProof/>
                <w:webHidden/>
              </w:rPr>
            </w:r>
            <w:r>
              <w:rPr>
                <w:noProof/>
                <w:webHidden/>
              </w:rPr>
              <w:fldChar w:fldCharType="separate"/>
            </w:r>
            <w:r w:rsidR="00C84377">
              <w:rPr>
                <w:noProof/>
                <w:webHidden/>
              </w:rPr>
              <w:t>10</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8" w:history="1">
            <w:r w:rsidR="00C84377" w:rsidRPr="00500470">
              <w:rPr>
                <w:rStyle w:val="Hyperlink"/>
                <w:noProof/>
              </w:rPr>
              <w:t>It-handlingsplan</w:t>
            </w:r>
            <w:r w:rsidR="00C84377">
              <w:rPr>
                <w:noProof/>
                <w:webHidden/>
              </w:rPr>
              <w:tab/>
            </w:r>
            <w:r>
              <w:rPr>
                <w:noProof/>
                <w:webHidden/>
              </w:rPr>
              <w:fldChar w:fldCharType="begin"/>
            </w:r>
            <w:r w:rsidR="00C84377">
              <w:rPr>
                <w:noProof/>
                <w:webHidden/>
              </w:rPr>
              <w:instrText xml:space="preserve"> PAGEREF _Toc262203048 \h </w:instrText>
            </w:r>
            <w:r>
              <w:rPr>
                <w:noProof/>
                <w:webHidden/>
              </w:rPr>
            </w:r>
            <w:r>
              <w:rPr>
                <w:noProof/>
                <w:webHidden/>
              </w:rPr>
              <w:fldChar w:fldCharType="separate"/>
            </w:r>
            <w:r w:rsidR="00C84377">
              <w:rPr>
                <w:noProof/>
                <w:webHidden/>
              </w:rPr>
              <w:t>10</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49" w:history="1">
            <w:r w:rsidR="00C84377" w:rsidRPr="00500470">
              <w:rPr>
                <w:rStyle w:val="Hyperlink"/>
                <w:noProof/>
              </w:rPr>
              <w:t>Implementering:</w:t>
            </w:r>
            <w:r w:rsidR="00C84377">
              <w:rPr>
                <w:noProof/>
                <w:webHidden/>
              </w:rPr>
              <w:tab/>
            </w:r>
            <w:r>
              <w:rPr>
                <w:noProof/>
                <w:webHidden/>
              </w:rPr>
              <w:fldChar w:fldCharType="begin"/>
            </w:r>
            <w:r w:rsidR="00C84377">
              <w:rPr>
                <w:noProof/>
                <w:webHidden/>
              </w:rPr>
              <w:instrText xml:space="preserve"> PAGEREF _Toc262203049 \h </w:instrText>
            </w:r>
            <w:r>
              <w:rPr>
                <w:noProof/>
                <w:webHidden/>
              </w:rPr>
            </w:r>
            <w:r>
              <w:rPr>
                <w:noProof/>
                <w:webHidden/>
              </w:rPr>
              <w:fldChar w:fldCharType="separate"/>
            </w:r>
            <w:r w:rsidR="00C84377">
              <w:rPr>
                <w:noProof/>
                <w:webHidden/>
              </w:rPr>
              <w:t>12</w:t>
            </w:r>
            <w:r>
              <w:rPr>
                <w:noProof/>
                <w:webHidden/>
              </w:rPr>
              <w:fldChar w:fldCharType="end"/>
            </w:r>
          </w:hyperlink>
        </w:p>
        <w:p w:rsidR="00C84377" w:rsidRDefault="006F2E59">
          <w:pPr>
            <w:pStyle w:val="Indholdsfortegnelse3"/>
            <w:tabs>
              <w:tab w:val="right" w:leader="dot" w:pos="9628"/>
            </w:tabs>
            <w:rPr>
              <w:rFonts w:eastAsiaTheme="minorEastAsia"/>
              <w:noProof/>
              <w:lang w:eastAsia="da-DK"/>
            </w:rPr>
          </w:pPr>
          <w:hyperlink w:anchor="_Toc262203050" w:history="1">
            <w:r w:rsidR="00C84377" w:rsidRPr="00500470">
              <w:rPr>
                <w:rStyle w:val="Hyperlink"/>
                <w:noProof/>
              </w:rPr>
              <w:t>Brugerdeltagelse:</w:t>
            </w:r>
            <w:r w:rsidR="00C84377">
              <w:rPr>
                <w:noProof/>
                <w:webHidden/>
              </w:rPr>
              <w:tab/>
            </w:r>
            <w:r>
              <w:rPr>
                <w:noProof/>
                <w:webHidden/>
              </w:rPr>
              <w:fldChar w:fldCharType="begin"/>
            </w:r>
            <w:r w:rsidR="00C84377">
              <w:rPr>
                <w:noProof/>
                <w:webHidden/>
              </w:rPr>
              <w:instrText xml:space="preserve"> PAGEREF _Toc262203050 \h </w:instrText>
            </w:r>
            <w:r>
              <w:rPr>
                <w:noProof/>
                <w:webHidden/>
              </w:rPr>
            </w:r>
            <w:r>
              <w:rPr>
                <w:noProof/>
                <w:webHidden/>
              </w:rPr>
              <w:fldChar w:fldCharType="separate"/>
            </w:r>
            <w:r w:rsidR="00C84377">
              <w:rPr>
                <w:noProof/>
                <w:webHidden/>
              </w:rPr>
              <w:t>13</w:t>
            </w:r>
            <w:r>
              <w:rPr>
                <w:noProof/>
                <w:webHidden/>
              </w:rPr>
              <w:fldChar w:fldCharType="end"/>
            </w:r>
          </w:hyperlink>
        </w:p>
        <w:p w:rsidR="00512F2D" w:rsidRDefault="006F2E59">
          <w:r>
            <w:fldChar w:fldCharType="end"/>
          </w:r>
        </w:p>
      </w:sdtContent>
    </w:sdt>
    <w:p w:rsidR="00450B63" w:rsidRDefault="00450B63"/>
    <w:p w:rsidR="00512F2D" w:rsidRDefault="00512F2D"/>
    <w:p w:rsidR="00512F2D" w:rsidRDefault="00512F2D"/>
    <w:p w:rsidR="00512F2D" w:rsidRDefault="00512F2D"/>
    <w:p w:rsidR="00512F2D" w:rsidRDefault="00512F2D"/>
    <w:p w:rsidR="00C84377" w:rsidRDefault="00C84377" w:rsidP="00512F2D">
      <w:pPr>
        <w:pStyle w:val="Overskrift2"/>
      </w:pPr>
    </w:p>
    <w:p w:rsidR="00C84377" w:rsidRDefault="00C84377" w:rsidP="00C84377"/>
    <w:p w:rsidR="00C84377" w:rsidRDefault="00C84377" w:rsidP="00C84377"/>
    <w:p w:rsidR="00C84377" w:rsidRDefault="00C84377" w:rsidP="00C84377"/>
    <w:p w:rsidR="00C84377" w:rsidRDefault="00C84377" w:rsidP="00C84377"/>
    <w:p w:rsidR="00C84377" w:rsidRDefault="00C84377" w:rsidP="00C84377"/>
    <w:p w:rsidR="00C84377" w:rsidRDefault="00C84377" w:rsidP="00C84377"/>
    <w:p w:rsidR="00512F2D" w:rsidRDefault="00512F2D" w:rsidP="00512F2D">
      <w:pPr>
        <w:pStyle w:val="Overskrift2"/>
      </w:pPr>
      <w:bookmarkStart w:id="0" w:name="_Toc262203035"/>
      <w:r>
        <w:lastRenderedPageBreak/>
        <w:t>Indledning</w:t>
      </w:r>
      <w:bookmarkEnd w:id="0"/>
    </w:p>
    <w:p w:rsidR="00512F2D" w:rsidRDefault="00512F2D" w:rsidP="00512F2D"/>
    <w:p w:rsidR="00B14B5D" w:rsidRDefault="00B14B5D" w:rsidP="001010FE">
      <w:pPr>
        <w:pStyle w:val="Overskrift3"/>
      </w:pPr>
      <w:bookmarkStart w:id="1" w:name="_Toc262203036"/>
      <w:r>
        <w:t>Kodestandard</w:t>
      </w:r>
      <w:bookmarkEnd w:id="1"/>
    </w:p>
    <w:p w:rsidR="00B14B5D" w:rsidRDefault="00B14B5D" w:rsidP="00B14B5D">
      <w:r>
        <w:t>Navngivning:</w:t>
      </w:r>
    </w:p>
    <w:p w:rsidR="00B14B5D" w:rsidRDefault="00B14B5D" w:rsidP="00B14B5D">
      <w:pPr>
        <w:pStyle w:val="Listeafsnit"/>
        <w:numPr>
          <w:ilvl w:val="0"/>
          <w:numId w:val="1"/>
        </w:numPr>
      </w:pPr>
      <w:r>
        <w:t>Alle metoder og variabler skrives på engelsk.</w:t>
      </w:r>
    </w:p>
    <w:p w:rsidR="00B14B5D" w:rsidRDefault="00B14B5D" w:rsidP="00B14B5D">
      <w:pPr>
        <w:pStyle w:val="Listeafsnit"/>
        <w:numPr>
          <w:ilvl w:val="0"/>
          <w:numId w:val="1"/>
        </w:numPr>
      </w:pPr>
      <w:r>
        <w:t>Metodenavne skal være beskrivende for hvad metoden gør.</w:t>
      </w:r>
    </w:p>
    <w:p w:rsidR="00B14B5D" w:rsidRDefault="00B14B5D" w:rsidP="00B14B5D">
      <w:pPr>
        <w:pStyle w:val="Listeafsnit"/>
        <w:numPr>
          <w:ilvl w:val="0"/>
          <w:numId w:val="1"/>
        </w:numPr>
      </w:pPr>
      <w:r>
        <w:t>Variabelnavne skal være beskrivende for hvad de indeholder.</w:t>
      </w:r>
    </w:p>
    <w:p w:rsidR="00B14B5D" w:rsidRDefault="00B14B5D" w:rsidP="00B14B5D">
      <w:pPr>
        <w:pStyle w:val="Listeafsnit"/>
        <w:numPr>
          <w:ilvl w:val="0"/>
          <w:numId w:val="1"/>
        </w:numPr>
      </w:pPr>
      <w:r>
        <w:t>Variabel- og metodenavne skrives med lille begyndelses bogstav. Hvis navnet består af flere ord skrives de følgende ord med stort begyndelses bogstav.</w:t>
      </w:r>
    </w:p>
    <w:p w:rsidR="00B14B5D" w:rsidRDefault="00B14B5D" w:rsidP="00B14B5D">
      <w:pPr>
        <w:pStyle w:val="Listeafsnit"/>
        <w:numPr>
          <w:ilvl w:val="0"/>
          <w:numId w:val="1"/>
        </w:numPr>
      </w:pPr>
      <w:r>
        <w:t>Klassenavne skrives med stort begyndelses bogstav.</w:t>
      </w:r>
    </w:p>
    <w:p w:rsidR="00B14B5D" w:rsidRDefault="00B14B5D" w:rsidP="00B14B5D">
      <w:r>
        <w:t>Indrykning:</w:t>
      </w:r>
    </w:p>
    <w:p w:rsidR="00B14B5D" w:rsidRDefault="00B14B5D" w:rsidP="00B14B5D">
      <w:pPr>
        <w:pStyle w:val="Listeafsnit"/>
        <w:numPr>
          <w:ilvl w:val="0"/>
          <w:numId w:val="2"/>
        </w:numPr>
      </w:pPr>
      <w:r>
        <w:t>Der anvendes den standard som Bluej foreslår, altså en tab indrykning.</w:t>
      </w:r>
    </w:p>
    <w:p w:rsidR="00B14B5D" w:rsidRDefault="00B14B5D" w:rsidP="00B14B5D">
      <w:r>
        <w:t>Løkker:</w:t>
      </w:r>
    </w:p>
    <w:p w:rsidR="00B14B5D" w:rsidRDefault="00B14B5D" w:rsidP="00B14B5D">
      <w:pPr>
        <w:pStyle w:val="Listeafsnit"/>
        <w:numPr>
          <w:ilvl w:val="0"/>
          <w:numId w:val="2"/>
        </w:numPr>
      </w:pPr>
      <w:r>
        <w:t xml:space="preserve">Start og slut </w:t>
      </w:r>
      <w:r w:rsidR="001010FE">
        <w:t>tuborg</w:t>
      </w:r>
      <w:r>
        <w:t xml:space="preserve"> {/} skal stå over hinanden for at gøre koden mest mulig overskuelig.</w:t>
      </w:r>
    </w:p>
    <w:p w:rsidR="00B14B5D" w:rsidRDefault="00B14B5D" w:rsidP="00B14B5D">
      <w:pPr>
        <w:pStyle w:val="Listeafsnit"/>
        <w:ind w:left="0"/>
      </w:pPr>
      <w:r>
        <w:t>Dokumentation:</w:t>
      </w:r>
    </w:p>
    <w:p w:rsidR="00B14B5D" w:rsidRDefault="00B14B5D" w:rsidP="00B14B5D">
      <w:pPr>
        <w:pStyle w:val="Listeafsnit"/>
        <w:numPr>
          <w:ilvl w:val="0"/>
          <w:numId w:val="2"/>
        </w:numPr>
      </w:pPr>
      <w:r>
        <w:t xml:space="preserve">Alle metoder skal kommenteres, så det fremgår hvilke parametre og </w:t>
      </w:r>
      <w:r w:rsidR="001010FE">
        <w:t>evt.</w:t>
      </w:r>
      <w:r>
        <w:t xml:space="preserve"> retur værdier der er (@</w:t>
      </w:r>
      <w:proofErr w:type="spellStart"/>
      <w:r>
        <w:t>param</w:t>
      </w:r>
      <w:proofErr w:type="spellEnd"/>
      <w:r>
        <w:t>, @</w:t>
      </w:r>
      <w:proofErr w:type="spellStart"/>
      <w:r>
        <w:t>return</w:t>
      </w:r>
      <w:proofErr w:type="spellEnd"/>
      <w:r>
        <w:t>).</w:t>
      </w:r>
    </w:p>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C84377" w:rsidRDefault="00C84377" w:rsidP="00512F2D"/>
    <w:p w:rsidR="00C84377" w:rsidRDefault="00C84377" w:rsidP="00512F2D"/>
    <w:p w:rsidR="00C84377" w:rsidRDefault="00C84377" w:rsidP="00512F2D"/>
    <w:p w:rsidR="00512F2D" w:rsidRDefault="00512F2D" w:rsidP="00512F2D">
      <w:pPr>
        <w:pStyle w:val="Overskrift2"/>
      </w:pPr>
      <w:bookmarkStart w:id="2" w:name="_Toc262203037"/>
      <w:r>
        <w:lastRenderedPageBreak/>
        <w:t>It-forundersøgelse</w:t>
      </w:r>
      <w:bookmarkEnd w:id="2"/>
    </w:p>
    <w:p w:rsidR="00512F2D" w:rsidRDefault="00512F2D" w:rsidP="00512F2D">
      <w:r>
        <w:t>Virksomhedskarakteristik</w:t>
      </w:r>
    </w:p>
    <w:p w:rsidR="001F2396" w:rsidRPr="00E16D0B" w:rsidRDefault="001F2396" w:rsidP="001F2396">
      <w:pPr>
        <w:pStyle w:val="Overskrift3"/>
      </w:pPr>
      <w:bookmarkStart w:id="3" w:name="_Toc262203038"/>
      <w:r w:rsidRPr="00E16D0B">
        <w:t>Organisationsprincip</w:t>
      </w:r>
      <w:bookmarkEnd w:id="3"/>
    </w:p>
    <w:p w:rsidR="001F2396" w:rsidRDefault="001F2396" w:rsidP="001F2396">
      <w:r w:rsidRPr="00C23715">
        <w:t>Vi er kommet frem til det er Linjestabsprincippet</w:t>
      </w:r>
      <w:r>
        <w: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Default="001F2396" w:rsidP="001F2396">
      <w:r>
        <w:t>Vestbjerg byggecenter har en dybde på fire niveauer, og den øverste leder Anders Olesen har et kontrolspænd på to.</w:t>
      </w:r>
    </w:p>
    <w:p w:rsidR="00512F2D" w:rsidRDefault="001F2396" w:rsidP="001F2396">
      <w:pPr>
        <w:jc w:val="center"/>
      </w:pPr>
      <w:r>
        <w:rPr>
          <w:noProof/>
          <w:lang w:val="en-US"/>
        </w:rPr>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7"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Default="001F2396" w:rsidP="001F2396">
      <w:pPr>
        <w:pStyle w:val="Overskrift3"/>
      </w:pPr>
      <w:bookmarkStart w:id="4" w:name="_Toc262203039"/>
      <w:r>
        <w:t>Organisationskultur</w:t>
      </w:r>
      <w:bookmarkEnd w:id="4"/>
    </w:p>
    <w:p w:rsidR="001F2396" w:rsidRDefault="001F2396" w:rsidP="001F2396"/>
    <w:p w:rsidR="001F2396" w:rsidRDefault="001F2396" w:rsidP="001F2396">
      <w:pPr>
        <w:pStyle w:val="Overskrift4"/>
      </w:pPr>
      <w:r>
        <w:t xml:space="preserve">Lederkarakteristik </w:t>
      </w:r>
    </w:p>
    <w:p w:rsidR="001F2396" w:rsidRDefault="001F2396" w:rsidP="001F2396">
      <w:r>
        <w:t>Menneskesyn, lederstil, Adizes lederroller, Ledergitter, autoritet</w:t>
      </w:r>
    </w:p>
    <w:p w:rsidR="001F2396" w:rsidRPr="00272C90" w:rsidRDefault="001F2396" w:rsidP="001F2396">
      <w:pPr>
        <w:pStyle w:val="Overskrift5"/>
      </w:pPr>
      <w:r w:rsidRPr="001F2396">
        <w:t>Anders Olesen</w:t>
      </w:r>
    </w:p>
    <w:p w:rsidR="001F2396" w:rsidRDefault="001F2396" w:rsidP="001F2396">
      <w:r>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t>korpsånd</w:t>
      </w:r>
      <w:r>
        <w:t xml:space="preserve"> hos de ansatte, han leder også gennem teamwork idet han har en ledergruppe bestående af fire personer. I ledergitteret er Anders giver vi 4,9 han er mere end hyggeonkel end han er </w:t>
      </w:r>
      <w:r w:rsidR="00F9693D">
        <w:t>holdleder, fordi</w:t>
      </w:r>
      <w:r>
        <w:t xml:space="preserve"> han fokusere meget på medarbejdernes behov, og knap så meget på de produktive mål, men alligevel er han ikke bange for at afskedige folk hvis de ikke laver noget. Anders passer ikke rigtig ind i Jack Bobo’s </w:t>
      </w:r>
      <w:r>
        <w:lastRenderedPageBreak/>
        <w:t xml:space="preserve">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05645A" w:rsidRDefault="001F2396" w:rsidP="0005645A">
      <w:pPr>
        <w:pStyle w:val="Overskrift5"/>
      </w:pPr>
      <w:r>
        <w:t>Casper Olesen</w:t>
      </w:r>
    </w:p>
    <w:p w:rsidR="001F2396" w:rsidRDefault="001F2396" w:rsidP="001F2396">
      <w:pPr>
        <w:rPr>
          <w:szCs w:val="24"/>
        </w:rPr>
      </w:pPr>
      <w:r>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Default="001F2396" w:rsidP="001F2396">
      <w:pPr>
        <w:rPr>
          <w:szCs w:val="24"/>
        </w:rPr>
      </w:pPr>
      <w:r>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Default="001F2396" w:rsidP="001F2396">
      <w:pPr>
        <w:rPr>
          <w:szCs w:val="24"/>
        </w:rPr>
      </w:pPr>
      <w:r>
        <w:rPr>
          <w:szCs w:val="24"/>
        </w:rPr>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395B49" w:rsidRDefault="00395B49" w:rsidP="001F2396">
      <w:pPr>
        <w:rPr>
          <w:szCs w:val="24"/>
        </w:rPr>
      </w:pPr>
    </w:p>
    <w:p w:rsidR="001F2396" w:rsidRDefault="001F2396" w:rsidP="001F2396">
      <w:pPr>
        <w:rPr>
          <w:szCs w:val="24"/>
        </w:rPr>
      </w:pPr>
    </w:p>
    <w:p w:rsidR="001F2396" w:rsidRDefault="001F2396" w:rsidP="001F2396">
      <w:pPr>
        <w:pStyle w:val="Overskrift5"/>
      </w:pPr>
      <w:r>
        <w:t>Thomas Olesen</w:t>
      </w:r>
    </w:p>
    <w:p w:rsidR="001F2396" w:rsidRDefault="001F2396" w:rsidP="001F2396">
      <w:r>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Default="001F2396" w:rsidP="001F2396">
      <w:r>
        <w:t xml:space="preserve">Gå vi over til Jack Bobo’s ledelsesstile, passer hans adfærd ikke direkte ind i de 5 ledelsesstile, som er nævnt. Han har sin egen unikke måde at håndtere sine medarbejdere på, ved udstråle en meget karismatisk ledelsesstil. </w:t>
      </w:r>
    </w:p>
    <w:p w:rsidR="001F2396" w:rsidRDefault="001F2396" w:rsidP="001F2396">
      <w:r>
        <w:t xml:space="preserve">Med hensyn til Schiens fire menneskesyn, har han en blanding mellem det selvrealiserende og det rationelles syn. Dette ses ved at han som førnævnt, sørger for bl.a. at arbejdsforholdene og de sociale forhold er i orden. </w:t>
      </w:r>
    </w:p>
    <w:p w:rsidR="001F2396" w:rsidRDefault="001F2396" w:rsidP="001F2396">
      <w:r>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Default="001F2396" w:rsidP="001F2396">
      <w:r>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Default="001F2396" w:rsidP="001F2396">
      <w:r>
        <w:lastRenderedPageBreak/>
        <w:t>I forhold til autoritet, er Thomas præget af en karismatisk autoritet, idet han prøver at tilgodese medarbejdernes behov. Han forstår at snakke med medarbejderne og sætte dem op til opgaverne.</w:t>
      </w:r>
    </w:p>
    <w:p w:rsidR="001F2396" w:rsidRDefault="001F2396" w:rsidP="00F9693D">
      <w:pPr>
        <w:pStyle w:val="Overskrift5"/>
      </w:pPr>
      <w:r>
        <w:t>Virksomhedskulturtype</w:t>
      </w:r>
    </w:p>
    <w:p w:rsidR="001F2396" w:rsidRDefault="001F2396" w:rsidP="001F2396">
      <w:r>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Default="001F2396" w:rsidP="00F9693D">
      <w:pPr>
        <w:pStyle w:val="Overskrift5"/>
      </w:pPr>
      <w:r>
        <w:t>Konsekvenser for motivation og arbejdstilfredshed</w:t>
      </w:r>
    </w:p>
    <w:p w:rsidR="001F2396" w:rsidRDefault="001F2396" w:rsidP="001F2396">
      <w:r>
        <w:t>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meget på at medarbejderne skal rystes sammen og have noget tilfælles gennem forskellige sociale aktiviteter i virksomheden.</w:t>
      </w:r>
    </w:p>
    <w:p w:rsidR="00F9693D" w:rsidRDefault="00F9693D" w:rsidP="00B14B5D">
      <w:pPr>
        <w:pStyle w:val="Overskrift3"/>
      </w:pPr>
      <w:bookmarkStart w:id="5" w:name="_Toc262203040"/>
      <w:r>
        <w:t>Problemer, hypoteser og løsningsmuligheder</w:t>
      </w:r>
      <w:bookmarkEnd w:id="5"/>
    </w:p>
    <w:p w:rsidR="00F9693D" w:rsidRPr="00F9693D" w:rsidRDefault="00F9693D" w:rsidP="00F9693D">
      <w:r>
        <w:t>Tabel over problemer og vores bud på en løsning dertil.</w:t>
      </w:r>
    </w:p>
    <w:tbl>
      <w:tblPr>
        <w:tblStyle w:val="Tabel-Gitter"/>
        <w:tblW w:w="0" w:type="auto"/>
        <w:tblLook w:val="04A0"/>
      </w:tblPr>
      <w:tblGrid>
        <w:gridCol w:w="3259"/>
        <w:gridCol w:w="3259"/>
        <w:gridCol w:w="3260"/>
      </w:tblGrid>
      <w:tr w:rsidR="00F9693D" w:rsidTr="00CE2DE3">
        <w:tc>
          <w:tcPr>
            <w:tcW w:w="3259" w:type="dxa"/>
          </w:tcPr>
          <w:p w:rsidR="00F9693D" w:rsidRDefault="00F9693D" w:rsidP="00CE2DE3">
            <w:r>
              <w:t>Problemer</w:t>
            </w:r>
          </w:p>
        </w:tc>
        <w:tc>
          <w:tcPr>
            <w:tcW w:w="3259" w:type="dxa"/>
          </w:tcPr>
          <w:p w:rsidR="00F9693D" w:rsidRDefault="00F9693D" w:rsidP="00CE2DE3">
            <w:r>
              <w:t>Hypoteser</w:t>
            </w:r>
          </w:p>
        </w:tc>
        <w:tc>
          <w:tcPr>
            <w:tcW w:w="3260" w:type="dxa"/>
          </w:tcPr>
          <w:p w:rsidR="00F9693D" w:rsidRDefault="00F9693D" w:rsidP="00CE2DE3">
            <w:r>
              <w:t>Løsningsmuligheder</w:t>
            </w:r>
          </w:p>
        </w:tc>
      </w:tr>
      <w:tr w:rsidR="00F9693D" w:rsidTr="00CE2DE3">
        <w:tc>
          <w:tcPr>
            <w:tcW w:w="3259" w:type="dxa"/>
          </w:tcPr>
          <w:p w:rsidR="00F9693D" w:rsidRDefault="00F9693D" w:rsidP="00CE2DE3">
            <w:r>
              <w:t>Man ved ikke hvor varerne befinder sig i virksomheden</w:t>
            </w:r>
          </w:p>
        </w:tc>
        <w:tc>
          <w:tcPr>
            <w:tcW w:w="3259" w:type="dxa"/>
          </w:tcPr>
          <w:p w:rsidR="00F9693D" w:rsidRDefault="00F9693D" w:rsidP="00CE2DE3">
            <w:r>
              <w:t xml:space="preserve">Der </w:t>
            </w:r>
            <w:proofErr w:type="spellStart"/>
            <w:r>
              <w:t>andvendes</w:t>
            </w:r>
            <w:proofErr w:type="spellEnd"/>
            <w:r>
              <w:t xml:space="preserve"> ikke </w:t>
            </w:r>
            <w:proofErr w:type="spellStart"/>
            <w:r>
              <w:t>lokationsnumre</w:t>
            </w:r>
            <w:proofErr w:type="spellEnd"/>
            <w:r>
              <w:t xml:space="preserve"> så man kan se hvor varerne er</w:t>
            </w:r>
          </w:p>
        </w:tc>
        <w:tc>
          <w:tcPr>
            <w:tcW w:w="3260" w:type="dxa"/>
          </w:tcPr>
          <w:p w:rsidR="00F9693D" w:rsidRDefault="00F9693D" w:rsidP="00CE2DE3">
            <w:r>
              <w:t>IT til oversigter over varerne</w:t>
            </w:r>
          </w:p>
        </w:tc>
      </w:tr>
      <w:tr w:rsidR="00F9693D" w:rsidTr="00CE2DE3">
        <w:tc>
          <w:tcPr>
            <w:tcW w:w="3259" w:type="dxa"/>
          </w:tcPr>
          <w:p w:rsidR="00F9693D" w:rsidRDefault="00F9693D" w:rsidP="00CE2DE3">
            <w:r>
              <w:t>Langsom betjening ved udlejning af værktøjer</w:t>
            </w:r>
          </w:p>
        </w:tc>
        <w:tc>
          <w:tcPr>
            <w:tcW w:w="3259" w:type="dxa"/>
          </w:tcPr>
          <w:p w:rsidR="00F9693D" w:rsidRDefault="00F9693D" w:rsidP="00CE2DE3">
            <w:proofErr w:type="gramStart"/>
            <w:r>
              <w:t>Alt</w:t>
            </w:r>
            <w:proofErr w:type="gramEnd"/>
            <w:r>
              <w:t xml:space="preserve"> udlejning sker manuelt</w:t>
            </w:r>
          </w:p>
        </w:tc>
        <w:tc>
          <w:tcPr>
            <w:tcW w:w="3260" w:type="dxa"/>
          </w:tcPr>
          <w:p w:rsidR="00F9693D" w:rsidRDefault="00F9693D" w:rsidP="00CE2DE3">
            <w:r>
              <w:t>IT til at styre udlejning og hjemkaldelse</w:t>
            </w:r>
          </w:p>
        </w:tc>
      </w:tr>
      <w:tr w:rsidR="00F9693D" w:rsidTr="00CE2DE3">
        <w:tc>
          <w:tcPr>
            <w:tcW w:w="3259" w:type="dxa"/>
          </w:tcPr>
          <w:p w:rsidR="00F9693D" w:rsidRDefault="00F9693D" w:rsidP="00CE2DE3">
            <w:r>
              <w:t>Synlighed af prisskilte er dårlig</w:t>
            </w:r>
          </w:p>
        </w:tc>
        <w:tc>
          <w:tcPr>
            <w:tcW w:w="3259" w:type="dxa"/>
          </w:tcPr>
          <w:p w:rsidR="00F9693D" w:rsidRDefault="00F9693D" w:rsidP="00CE2DE3">
            <w:r>
              <w:t>Der er ikke mulighed for forskellige størrelser</w:t>
            </w:r>
          </w:p>
        </w:tc>
        <w:tc>
          <w:tcPr>
            <w:tcW w:w="3260" w:type="dxa"/>
          </w:tcPr>
          <w:p w:rsidR="00F9693D" w:rsidRDefault="00F9693D" w:rsidP="00CE2DE3">
            <w:r>
              <w:t>IT til brug af printning af prisskilte</w:t>
            </w:r>
          </w:p>
        </w:tc>
      </w:tr>
      <w:tr w:rsidR="00F9693D" w:rsidTr="00CE2DE3">
        <w:tc>
          <w:tcPr>
            <w:tcW w:w="3259" w:type="dxa"/>
          </w:tcPr>
          <w:p w:rsidR="00F9693D" w:rsidRDefault="00F9693D" w:rsidP="00CE2DE3">
            <w:r>
              <w:t xml:space="preserve">Der er ikke nogen kontrol af solgte varer pr. sælger </w:t>
            </w:r>
          </w:p>
        </w:tc>
        <w:tc>
          <w:tcPr>
            <w:tcW w:w="3259" w:type="dxa"/>
          </w:tcPr>
          <w:p w:rsidR="00F9693D" w:rsidRDefault="00F9693D" w:rsidP="00CE2DE3">
            <w:r>
              <w:t>Ingen statistikker</w:t>
            </w:r>
          </w:p>
        </w:tc>
        <w:tc>
          <w:tcPr>
            <w:tcW w:w="3260" w:type="dxa"/>
          </w:tcPr>
          <w:p w:rsidR="00F9693D" w:rsidRDefault="00F9693D" w:rsidP="00CE2DE3">
            <w:r>
              <w:t>IT til liste over solgte varer</w:t>
            </w:r>
          </w:p>
        </w:tc>
      </w:tr>
    </w:tbl>
    <w:p w:rsidR="00F9693D" w:rsidRDefault="00F9693D" w:rsidP="00F9693D"/>
    <w:p w:rsidR="00B14B5D" w:rsidRDefault="00B14B5D" w:rsidP="00F9693D"/>
    <w:p w:rsidR="00B14B5D" w:rsidRDefault="00B14B5D" w:rsidP="00F9693D"/>
    <w:p w:rsidR="00B14B5D" w:rsidRDefault="00B14B5D" w:rsidP="00F9693D"/>
    <w:p w:rsidR="00B14B5D" w:rsidRDefault="00B14B5D" w:rsidP="00F9693D"/>
    <w:p w:rsidR="00C84377" w:rsidRDefault="00C84377" w:rsidP="00F9693D"/>
    <w:p w:rsidR="00C84377" w:rsidRPr="00CB1D89" w:rsidRDefault="00C84377" w:rsidP="00F9693D"/>
    <w:p w:rsidR="00B14B5D" w:rsidRDefault="00B14B5D" w:rsidP="00B14B5D">
      <w:pPr>
        <w:pStyle w:val="Overskrift3"/>
      </w:pPr>
      <w:bookmarkStart w:id="6" w:name="_Toc262203041"/>
      <w:r>
        <w:t>SWOT Analyse</w:t>
      </w:r>
      <w:bookmarkEnd w:id="6"/>
    </w:p>
    <w:tbl>
      <w:tblPr>
        <w:tblpPr w:leftFromText="141" w:rightFromText="141" w:vertAnchor="page" w:horzAnchor="margin" w:tblpY="23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B14B5D" w:rsidRPr="00E90856" w:rsidTr="00CE2DE3">
        <w:trPr>
          <w:trHeight w:val="377"/>
        </w:trPr>
        <w:tc>
          <w:tcPr>
            <w:tcW w:w="4748" w:type="dxa"/>
          </w:tcPr>
          <w:p w:rsidR="00B14B5D" w:rsidRPr="00E90856" w:rsidRDefault="00B14B5D" w:rsidP="001010FE">
            <w:pPr>
              <w:pStyle w:val="Overskrift4"/>
              <w:jc w:val="center"/>
            </w:pPr>
            <w:proofErr w:type="spellStart"/>
            <w:r w:rsidRPr="00E90856">
              <w:lastRenderedPageBreak/>
              <w:t>Strengths</w:t>
            </w:r>
            <w:proofErr w:type="spellEnd"/>
            <w:r w:rsidRPr="00E90856">
              <w:t xml:space="preserve"> (intern)</w:t>
            </w:r>
          </w:p>
        </w:tc>
        <w:tc>
          <w:tcPr>
            <w:tcW w:w="5030" w:type="dxa"/>
          </w:tcPr>
          <w:p w:rsidR="00B14B5D" w:rsidRPr="00E90856" w:rsidRDefault="00B14B5D" w:rsidP="001010FE">
            <w:pPr>
              <w:pStyle w:val="Overskrift4"/>
              <w:jc w:val="center"/>
            </w:pPr>
            <w:proofErr w:type="spellStart"/>
            <w:r w:rsidRPr="00E90856">
              <w:t>Weaknesses</w:t>
            </w:r>
            <w:proofErr w:type="spellEnd"/>
            <w:r w:rsidRPr="00E90856">
              <w:t xml:space="preserve"> (intern)</w:t>
            </w:r>
          </w:p>
        </w:tc>
      </w:tr>
      <w:tr w:rsidR="00B14B5D" w:rsidRPr="00E90856" w:rsidTr="00CE2DE3">
        <w:trPr>
          <w:trHeight w:val="2412"/>
        </w:trPr>
        <w:tc>
          <w:tcPr>
            <w:tcW w:w="4748" w:type="dxa"/>
          </w:tcPr>
          <w:p w:rsidR="00B14B5D" w:rsidRPr="00E90856" w:rsidRDefault="00B14B5D" w:rsidP="00B14B5D">
            <w:pPr>
              <w:pStyle w:val="Listeafsnit"/>
              <w:numPr>
                <w:ilvl w:val="0"/>
                <w:numId w:val="3"/>
              </w:numPr>
            </w:pPr>
            <w:r w:rsidRPr="00E90856">
              <w:t>God økonomi</w:t>
            </w:r>
          </w:p>
          <w:p w:rsidR="00B14B5D" w:rsidRPr="00E90856" w:rsidRDefault="00B14B5D" w:rsidP="00B14B5D">
            <w:pPr>
              <w:pStyle w:val="Listeafsnit"/>
              <w:numPr>
                <w:ilvl w:val="0"/>
                <w:numId w:val="3"/>
              </w:numPr>
            </w:pPr>
            <w:r w:rsidRPr="00E90856">
              <w:t>Høj omsætning</w:t>
            </w:r>
          </w:p>
          <w:p w:rsidR="00B14B5D" w:rsidRPr="00E90856" w:rsidRDefault="00B14B5D" w:rsidP="00B14B5D">
            <w:pPr>
              <w:pStyle w:val="Listeafsnit"/>
              <w:numPr>
                <w:ilvl w:val="0"/>
                <w:numId w:val="3"/>
              </w:numPr>
            </w:pPr>
            <w:r w:rsidRPr="00E90856">
              <w:t>Meget erfaring i branchen.</w:t>
            </w:r>
          </w:p>
          <w:p w:rsidR="00B14B5D" w:rsidRPr="00E90856" w:rsidRDefault="00B14B5D" w:rsidP="00B14B5D">
            <w:pPr>
              <w:pStyle w:val="Listeafsnit"/>
              <w:numPr>
                <w:ilvl w:val="0"/>
                <w:numId w:val="3"/>
              </w:numPr>
            </w:pPr>
            <w:r w:rsidRPr="00E90856">
              <w:t>Administrerende direktør med meget branche erfaring, opnået efter mange år i faget.</w:t>
            </w:r>
          </w:p>
          <w:p w:rsidR="00B14B5D" w:rsidRPr="00E90856" w:rsidRDefault="00B14B5D" w:rsidP="00B14B5D">
            <w:pPr>
              <w:pStyle w:val="Listeafsnit"/>
              <w:numPr>
                <w:ilvl w:val="0"/>
                <w:numId w:val="3"/>
              </w:numPr>
            </w:pPr>
            <w:r w:rsidRPr="00E90856">
              <w:t>Afdelingsledere med gode uddannelser indenfor deres områder.</w:t>
            </w:r>
          </w:p>
          <w:p w:rsidR="00B14B5D" w:rsidRPr="00E90856" w:rsidRDefault="00B14B5D" w:rsidP="00B14B5D">
            <w:pPr>
              <w:pStyle w:val="Listeafsnit"/>
              <w:numPr>
                <w:ilvl w:val="0"/>
                <w:numId w:val="3"/>
              </w:numPr>
            </w:pPr>
            <w:r w:rsidRPr="00E90856">
              <w:t>Medarbejdere der har været i virksomheden i flere år</w:t>
            </w:r>
          </w:p>
          <w:p w:rsidR="00B14B5D" w:rsidRPr="00E90856" w:rsidRDefault="00B14B5D" w:rsidP="00B14B5D">
            <w:pPr>
              <w:pStyle w:val="Listeafsnit"/>
              <w:numPr>
                <w:ilvl w:val="0"/>
                <w:numId w:val="3"/>
              </w:numPr>
            </w:pPr>
            <w:r w:rsidRPr="00E90856">
              <w:t>Stor kundekreds</w:t>
            </w:r>
          </w:p>
        </w:tc>
        <w:tc>
          <w:tcPr>
            <w:tcW w:w="5030" w:type="dxa"/>
            <w:shd w:val="clear" w:color="auto" w:fill="auto"/>
          </w:tcPr>
          <w:p w:rsidR="00B14B5D" w:rsidRPr="00E90856" w:rsidRDefault="00B14B5D" w:rsidP="00B14B5D">
            <w:pPr>
              <w:pStyle w:val="Listeafsnit"/>
              <w:numPr>
                <w:ilvl w:val="0"/>
                <w:numId w:val="3"/>
              </w:numPr>
            </w:pPr>
            <w:r w:rsidRPr="00E90856">
              <w:t>Ingen logistik på lagerne (lokationsstyring)</w:t>
            </w:r>
          </w:p>
          <w:p w:rsidR="00B14B5D" w:rsidRPr="00E90856" w:rsidRDefault="00B14B5D" w:rsidP="00B14B5D">
            <w:pPr>
              <w:pStyle w:val="Listeafsnit"/>
              <w:numPr>
                <w:ilvl w:val="0"/>
                <w:numId w:val="3"/>
              </w:numPr>
            </w:pPr>
            <w:r w:rsidRPr="00E90856">
              <w:t>Dårligt system (mange mangler)</w:t>
            </w:r>
          </w:p>
          <w:p w:rsidR="00B14B5D" w:rsidRPr="00E90856" w:rsidRDefault="00B14B5D" w:rsidP="00B14B5D">
            <w:pPr>
              <w:pStyle w:val="Listeafsnit"/>
              <w:numPr>
                <w:ilvl w:val="0"/>
                <w:numId w:val="3"/>
              </w:numPr>
            </w:pPr>
            <w:r w:rsidRPr="00E90856">
              <w:t>Manglende optimering</w:t>
            </w:r>
          </w:p>
          <w:p w:rsidR="00B14B5D" w:rsidRPr="00E90856" w:rsidRDefault="00B14B5D" w:rsidP="00B14B5D">
            <w:pPr>
              <w:pStyle w:val="Listeafsnit"/>
              <w:numPr>
                <w:ilvl w:val="0"/>
                <w:numId w:val="3"/>
              </w:numPr>
            </w:pPr>
            <w:r w:rsidRPr="00E90856">
              <w:t>Besværlig udlejning af værktøj og lign.</w:t>
            </w:r>
          </w:p>
          <w:p w:rsidR="00B14B5D" w:rsidRPr="00E90856" w:rsidRDefault="00B14B5D" w:rsidP="00CE2DE3"/>
          <w:p w:rsidR="00B14B5D" w:rsidRPr="00E90856" w:rsidRDefault="00B14B5D" w:rsidP="00CE2DE3"/>
        </w:tc>
      </w:tr>
      <w:tr w:rsidR="00B14B5D" w:rsidRPr="00E90856" w:rsidTr="00CE2DE3">
        <w:trPr>
          <w:trHeight w:val="566"/>
        </w:trPr>
        <w:tc>
          <w:tcPr>
            <w:tcW w:w="4748" w:type="dxa"/>
          </w:tcPr>
          <w:p w:rsidR="00B14B5D" w:rsidRPr="00E90856" w:rsidRDefault="00B14B5D" w:rsidP="001010FE">
            <w:pPr>
              <w:pStyle w:val="Overskrift4"/>
              <w:jc w:val="center"/>
            </w:pPr>
            <w:proofErr w:type="spellStart"/>
            <w:r w:rsidRPr="00E90856">
              <w:t>Opportunities</w:t>
            </w:r>
            <w:proofErr w:type="spellEnd"/>
            <w:r w:rsidRPr="00E90856">
              <w:t xml:space="preserve"> (ekstern)</w:t>
            </w:r>
          </w:p>
        </w:tc>
        <w:tc>
          <w:tcPr>
            <w:tcW w:w="5030" w:type="dxa"/>
          </w:tcPr>
          <w:p w:rsidR="00B14B5D" w:rsidRPr="00E90856" w:rsidRDefault="00B14B5D" w:rsidP="001010FE">
            <w:pPr>
              <w:pStyle w:val="Overskrift4"/>
              <w:jc w:val="center"/>
            </w:pPr>
            <w:proofErr w:type="spellStart"/>
            <w:r w:rsidRPr="00E90856">
              <w:t>Threats</w:t>
            </w:r>
            <w:proofErr w:type="spellEnd"/>
            <w:r w:rsidRPr="00E90856">
              <w:t xml:space="preserve"> (ekstern)</w:t>
            </w:r>
          </w:p>
        </w:tc>
      </w:tr>
      <w:tr w:rsidR="00B14B5D" w:rsidRPr="00E90856" w:rsidTr="00CE2DE3">
        <w:trPr>
          <w:trHeight w:val="1783"/>
        </w:trPr>
        <w:tc>
          <w:tcPr>
            <w:tcW w:w="4748" w:type="dxa"/>
          </w:tcPr>
          <w:p w:rsidR="00B14B5D" w:rsidRPr="00E90856" w:rsidRDefault="00B14B5D" w:rsidP="00B14B5D">
            <w:pPr>
              <w:pStyle w:val="Listeafsnit"/>
              <w:numPr>
                <w:ilvl w:val="0"/>
                <w:numId w:val="3"/>
              </w:numPr>
            </w:pPr>
            <w:r w:rsidRPr="00E90856">
              <w:t>Nye kunder</w:t>
            </w:r>
          </w:p>
          <w:p w:rsidR="00B14B5D" w:rsidRPr="00E90856" w:rsidRDefault="00B14B5D" w:rsidP="00B14B5D">
            <w:pPr>
              <w:pStyle w:val="Listeafsnit"/>
              <w:numPr>
                <w:ilvl w:val="0"/>
                <w:numId w:val="3"/>
              </w:numPr>
            </w:pPr>
            <w:r w:rsidRPr="00E90856">
              <w:t>Opkøb af konkurrenter, med dårligere økonomi (finanskrise)</w:t>
            </w:r>
          </w:p>
          <w:p w:rsidR="00B14B5D" w:rsidRPr="00E90856" w:rsidRDefault="00B14B5D" w:rsidP="00B14B5D">
            <w:pPr>
              <w:pStyle w:val="Listeafsnit"/>
              <w:numPr>
                <w:ilvl w:val="0"/>
                <w:numId w:val="3"/>
              </w:numPr>
            </w:pPr>
            <w:r w:rsidRPr="00E90856">
              <w:t>Ny teknologi (E-handel)</w:t>
            </w:r>
          </w:p>
        </w:tc>
        <w:tc>
          <w:tcPr>
            <w:tcW w:w="5030" w:type="dxa"/>
            <w:shd w:val="clear" w:color="auto" w:fill="auto"/>
          </w:tcPr>
          <w:p w:rsidR="00B14B5D" w:rsidRPr="00E90856" w:rsidRDefault="00B14B5D" w:rsidP="00B14B5D">
            <w:pPr>
              <w:pStyle w:val="Listeafsnit"/>
              <w:numPr>
                <w:ilvl w:val="0"/>
                <w:numId w:val="3"/>
              </w:numPr>
            </w:pPr>
            <w:r w:rsidRPr="00E90856">
              <w:t>Svækket købekraft (finanskrise)</w:t>
            </w:r>
          </w:p>
          <w:p w:rsidR="00B14B5D" w:rsidRPr="00E90856" w:rsidRDefault="00B14B5D" w:rsidP="00B14B5D">
            <w:pPr>
              <w:pStyle w:val="Listeafsnit"/>
              <w:numPr>
                <w:ilvl w:val="0"/>
                <w:numId w:val="3"/>
              </w:numPr>
            </w:pPr>
            <w:r w:rsidRPr="00E90856">
              <w:t>Byggestop (finanskrise)</w:t>
            </w:r>
          </w:p>
          <w:p w:rsidR="00B14B5D" w:rsidRPr="00E90856" w:rsidRDefault="00B14B5D" w:rsidP="00B14B5D">
            <w:pPr>
              <w:pStyle w:val="Listeafsnit"/>
              <w:numPr>
                <w:ilvl w:val="0"/>
                <w:numId w:val="3"/>
              </w:numPr>
            </w:pPr>
            <w:r w:rsidRPr="00E90856">
              <w:t xml:space="preserve">Konkurrenter </w:t>
            </w:r>
          </w:p>
          <w:p w:rsidR="00B14B5D" w:rsidRPr="00E90856" w:rsidRDefault="00B14B5D" w:rsidP="00CE2DE3"/>
        </w:tc>
      </w:tr>
    </w:tbl>
    <w:p w:rsidR="00B14B5D" w:rsidRDefault="00B14B5D" w:rsidP="00B14B5D"/>
    <w:p w:rsidR="001010FE" w:rsidRDefault="001010FE" w:rsidP="007F1D61">
      <w:pPr>
        <w:pStyle w:val="Overskrift3"/>
      </w:pPr>
    </w:p>
    <w:p w:rsidR="00B14B5D" w:rsidRDefault="00B14B5D" w:rsidP="007F1D61">
      <w:pPr>
        <w:pStyle w:val="Overskrift3"/>
      </w:pPr>
      <w:bookmarkStart w:id="7" w:name="_Toc262203042"/>
      <w:r>
        <w:t>Valg af strategi</w:t>
      </w:r>
      <w:bookmarkEnd w:id="7"/>
    </w:p>
    <w:p w:rsidR="00B14B5D" w:rsidRDefault="00B14B5D" w:rsidP="00B14B5D">
      <w:r>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t>udvide</w:t>
      </w:r>
      <w:r>
        <w:t xml:space="preserve"> deres kundekreds og slå nogle af de mindre konkurrenter ud.</w:t>
      </w:r>
    </w:p>
    <w:p w:rsidR="00B14B5D" w:rsidRDefault="00B14B5D" w:rsidP="00B14B5D">
      <w:r>
        <w:t xml:space="preserve">Sekundært ønsker de at minimere deres svagheder, ved implementering af et nyt IT-system, der skal optimere den daglige </w:t>
      </w:r>
      <w:r w:rsidR="007F1D61">
        <w:t>proces</w:t>
      </w:r>
      <w:r>
        <w:t xml:space="preserve"> i virksomheden.</w:t>
      </w:r>
    </w:p>
    <w:p w:rsidR="00C84377" w:rsidRDefault="00C84377" w:rsidP="00B14B5D"/>
    <w:p w:rsidR="00C84377" w:rsidRDefault="00C84377" w:rsidP="00B14B5D"/>
    <w:p w:rsidR="00C84377" w:rsidRDefault="00C84377" w:rsidP="00B14B5D"/>
    <w:p w:rsidR="00C84377" w:rsidRDefault="00C84377" w:rsidP="00B14B5D"/>
    <w:p w:rsidR="00C84377" w:rsidRDefault="00C84377" w:rsidP="00B14B5D"/>
    <w:p w:rsidR="00C84377" w:rsidRDefault="00C84377" w:rsidP="00B14B5D"/>
    <w:p w:rsidR="007F1D61" w:rsidRDefault="007F1D61" w:rsidP="007F1D61">
      <w:pPr>
        <w:pStyle w:val="Overskrift3"/>
      </w:pPr>
      <w:bookmarkStart w:id="8" w:name="_Toc262203043"/>
      <w:r>
        <w:lastRenderedPageBreak/>
        <w:t>Ansoff’s vækstmatrice</w:t>
      </w:r>
      <w:bookmarkEnd w:id="8"/>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F66DDE" w:rsidTr="00CE2DE3">
        <w:trPr>
          <w:gridBefore w:val="2"/>
          <w:wBefore w:w="4268" w:type="dxa"/>
          <w:trHeight w:val="694"/>
        </w:trPr>
        <w:tc>
          <w:tcPr>
            <w:tcW w:w="5537" w:type="dxa"/>
            <w:gridSpan w:val="2"/>
          </w:tcPr>
          <w:p w:rsidR="007F1D61" w:rsidRPr="00F66DDE" w:rsidRDefault="007F1D61" w:rsidP="00C84377">
            <w:pPr>
              <w:pStyle w:val="Overskrift4"/>
              <w:jc w:val="center"/>
            </w:pPr>
            <w:r w:rsidRPr="00F66DDE">
              <w:t>Produkter</w:t>
            </w:r>
          </w:p>
        </w:tc>
      </w:tr>
      <w:tr w:rsidR="007F1D61" w:rsidRPr="00F66DDE" w:rsidTr="00CE2DE3">
        <w:trPr>
          <w:gridBefore w:val="2"/>
          <w:wBefore w:w="4268" w:type="dxa"/>
          <w:trHeight w:val="678"/>
        </w:trPr>
        <w:tc>
          <w:tcPr>
            <w:tcW w:w="2760" w:type="dxa"/>
          </w:tcPr>
          <w:p w:rsidR="007F1D61" w:rsidRPr="00F66DDE" w:rsidRDefault="007F1D61" w:rsidP="00CE2DE3">
            <w:pPr>
              <w:pStyle w:val="Overskrift4"/>
              <w:jc w:val="center"/>
            </w:pPr>
            <w:r w:rsidRPr="00F66DDE">
              <w:t>Nuværende</w:t>
            </w:r>
          </w:p>
        </w:tc>
        <w:tc>
          <w:tcPr>
            <w:tcW w:w="2777" w:type="dxa"/>
          </w:tcPr>
          <w:p w:rsidR="007F1D61" w:rsidRPr="00F66DDE" w:rsidRDefault="007F1D61" w:rsidP="00CE2DE3">
            <w:pPr>
              <w:pStyle w:val="Overskrift4"/>
              <w:jc w:val="center"/>
            </w:pPr>
            <w:r w:rsidRPr="00F66DDE">
              <w:t>Nye</w:t>
            </w:r>
          </w:p>
        </w:tc>
      </w:tr>
      <w:tr w:rsidR="007F1D61" w:rsidRPr="00F66DDE" w:rsidTr="00CE2DE3">
        <w:trPr>
          <w:trHeight w:val="583"/>
        </w:trPr>
        <w:tc>
          <w:tcPr>
            <w:tcW w:w="1594" w:type="dxa"/>
            <w:vMerge w:val="restart"/>
          </w:tcPr>
          <w:p w:rsidR="007F1D61" w:rsidRPr="00F66DDE" w:rsidRDefault="007F1D61" w:rsidP="00C84377">
            <w:pPr>
              <w:pStyle w:val="Overskrift4"/>
              <w:jc w:val="center"/>
            </w:pPr>
            <w:r w:rsidRPr="00F66DDE">
              <w:t>Markeder</w:t>
            </w:r>
          </w:p>
        </w:tc>
        <w:tc>
          <w:tcPr>
            <w:tcW w:w="2674" w:type="dxa"/>
            <w:shd w:val="clear" w:color="auto" w:fill="auto"/>
          </w:tcPr>
          <w:p w:rsidR="007F1D61" w:rsidRPr="00F66DDE" w:rsidRDefault="007F1D61" w:rsidP="00CE2DE3">
            <w:pPr>
              <w:pStyle w:val="Overskrift4"/>
              <w:jc w:val="center"/>
            </w:pPr>
            <w:r w:rsidRPr="00F66DDE">
              <w:t>Nuværende markeder</w:t>
            </w:r>
          </w:p>
        </w:tc>
        <w:tc>
          <w:tcPr>
            <w:tcW w:w="2760" w:type="dxa"/>
            <w:shd w:val="clear" w:color="auto" w:fill="auto"/>
          </w:tcPr>
          <w:p w:rsidR="007F1D61" w:rsidRPr="00F66DDE" w:rsidRDefault="007F1D61" w:rsidP="00CE2DE3">
            <w:pPr>
              <w:jc w:val="center"/>
              <w:rPr>
                <w:b/>
              </w:rPr>
            </w:pPr>
            <w:r w:rsidRPr="00F66DDE">
              <w:rPr>
                <w:b/>
              </w:rPr>
              <w:t>Markedspenetrering</w:t>
            </w:r>
          </w:p>
        </w:tc>
        <w:tc>
          <w:tcPr>
            <w:tcW w:w="2777" w:type="dxa"/>
            <w:shd w:val="clear" w:color="auto" w:fill="auto"/>
          </w:tcPr>
          <w:p w:rsidR="007F1D61" w:rsidRPr="00F66DDE" w:rsidRDefault="007F1D61" w:rsidP="00CE2DE3">
            <w:pPr>
              <w:jc w:val="center"/>
              <w:rPr>
                <w:b/>
              </w:rPr>
            </w:pPr>
            <w:r w:rsidRPr="00F66DDE">
              <w:rPr>
                <w:b/>
              </w:rPr>
              <w:t>Produktudvikling</w:t>
            </w:r>
          </w:p>
        </w:tc>
      </w:tr>
      <w:tr w:rsidR="007F1D61" w:rsidRPr="00F66DDE" w:rsidTr="00CE2DE3">
        <w:trPr>
          <w:trHeight w:val="617"/>
        </w:trPr>
        <w:tc>
          <w:tcPr>
            <w:tcW w:w="1594" w:type="dxa"/>
            <w:vMerge/>
          </w:tcPr>
          <w:p w:rsidR="007F1D61" w:rsidRPr="00F66DDE" w:rsidRDefault="007F1D61" w:rsidP="00CE2DE3"/>
        </w:tc>
        <w:tc>
          <w:tcPr>
            <w:tcW w:w="2674" w:type="dxa"/>
            <w:shd w:val="clear" w:color="auto" w:fill="auto"/>
          </w:tcPr>
          <w:p w:rsidR="007F1D61" w:rsidRPr="00F66DDE" w:rsidRDefault="007F1D61" w:rsidP="00CE2DE3">
            <w:pPr>
              <w:pStyle w:val="Overskrift4"/>
              <w:jc w:val="center"/>
            </w:pPr>
            <w:r w:rsidRPr="00F66DDE">
              <w:t>Nye markeder</w:t>
            </w:r>
          </w:p>
        </w:tc>
        <w:tc>
          <w:tcPr>
            <w:tcW w:w="2760" w:type="dxa"/>
            <w:shd w:val="clear" w:color="auto" w:fill="auto"/>
          </w:tcPr>
          <w:p w:rsidR="007F1D61" w:rsidRPr="00F66DDE" w:rsidRDefault="007F1D61" w:rsidP="00CE2DE3">
            <w:pPr>
              <w:jc w:val="center"/>
              <w:rPr>
                <w:b/>
              </w:rPr>
            </w:pPr>
            <w:r w:rsidRPr="00F66DDE">
              <w:rPr>
                <w:b/>
              </w:rPr>
              <w:t>Markedsudvikling</w:t>
            </w:r>
          </w:p>
        </w:tc>
        <w:tc>
          <w:tcPr>
            <w:tcW w:w="2777" w:type="dxa"/>
            <w:shd w:val="clear" w:color="auto" w:fill="auto"/>
          </w:tcPr>
          <w:p w:rsidR="007F1D61" w:rsidRPr="00F66DDE" w:rsidRDefault="007F1D61" w:rsidP="00CE2DE3">
            <w:pPr>
              <w:jc w:val="center"/>
              <w:rPr>
                <w:b/>
              </w:rPr>
            </w:pPr>
            <w:r w:rsidRPr="00F66DDE">
              <w:rPr>
                <w:b/>
              </w:rPr>
              <w:t>Diversifikation</w:t>
            </w:r>
          </w:p>
        </w:tc>
      </w:tr>
    </w:tbl>
    <w:p w:rsidR="007F1D61" w:rsidRDefault="007F1D61" w:rsidP="007F1D61"/>
    <w:p w:rsidR="007F1D61" w:rsidRDefault="007F1D61" w:rsidP="007F1D61"/>
    <w:p w:rsidR="007F1D61" w:rsidRDefault="007F1D61" w:rsidP="007F1D61">
      <w:r>
        <w:t>Ud fra Ansoff’s vækstmatrice er der to strategiske veje, virksomheden kan gå, for at øge deres vækst.</w:t>
      </w:r>
    </w:p>
    <w:p w:rsidR="007F1D61" w:rsidRDefault="007F1D61" w:rsidP="007F1D61">
      <w:r>
        <w:t xml:space="preserve">Den første vej de kan gå, som også er den de bør fokusere på er </w:t>
      </w:r>
      <w:r w:rsidRPr="0090349A">
        <w:t>Markedspenetrering</w:t>
      </w:r>
      <w:r>
        <w:t>.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Default="007F1D61" w:rsidP="007F1D61">
      <w:r>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Default="007F1D61" w:rsidP="007F1D61">
      <w:r>
        <w:t>Ligeledes er Product relevant, da den ligesom pris har en stor indflydelse på hvor kunderne vælger at handle. Virksomheden skal være sikker på at de altid har de bedste produkter, med den bedste kvalitet kontra pris.</w:t>
      </w:r>
    </w:p>
    <w:p w:rsidR="007F1D61" w:rsidRDefault="007F1D61" w:rsidP="007F1D61">
      <w:r>
        <w:t xml:space="preserve">People er i høj grad en af de vigtigste handlingsparametre for virksomheden, i nogle tilfælde mere relevant end pris! Dette gælder både for </w:t>
      </w:r>
      <w:proofErr w:type="spellStart"/>
      <w:r>
        <w:t>private-</w:t>
      </w:r>
      <w:proofErr w:type="spellEnd"/>
      <w:r>
        <w:t xml:space="preserv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Default="007F1D61" w:rsidP="007F1D61">
      <w:r>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Default="007F1D61" w:rsidP="007F1D61">
      <w:r>
        <w:t xml:space="preserve">Den anden strategiske vej virksomheden kan vælge er Markedsudvikling, hvor de skal forsøge at komme i kontakt med nye kundegruppe og præsentere deres vareudvalg til dem. Denne vej mindre relevant end </w:t>
      </w:r>
      <w:r>
        <w:lastRenderedPageBreak/>
        <w:t>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Default="007F1D61" w:rsidP="007F1D61">
      <w:pPr>
        <w:pStyle w:val="Overskrift3"/>
      </w:pPr>
      <w:bookmarkStart w:id="9" w:name="_Toc262203044"/>
      <w:r>
        <w:t>IT strategi</w:t>
      </w:r>
      <w:bookmarkEnd w:id="9"/>
    </w:p>
    <w:p w:rsidR="007F1D61" w:rsidRDefault="007F1D61" w:rsidP="007F1D61">
      <w:r>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Default="007F1D61" w:rsidP="007F1D61">
      <w:r>
        <w:t>Kundehåndteringssystemet skal gøre det muligt at håndtere kunder.</w:t>
      </w:r>
    </w:p>
    <w:p w:rsidR="007F1D61" w:rsidRDefault="007F1D61" w:rsidP="007F1D61">
      <w:r>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Default="007F1D61" w:rsidP="007F1D61">
      <w:r>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Default="007F1D61" w:rsidP="007F1D61">
      <w:r>
        <w:t xml:space="preserve">Udlejningssystemet har tidligere kørt manuelt, men i det nye system, skal det være muligt at styre udlejning og hjemkaldelse af udlejningsmaskiner. </w:t>
      </w:r>
    </w:p>
    <w:p w:rsidR="007F1D61" w:rsidRDefault="007F1D61" w:rsidP="007F1D61">
      <w:r>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Default="007F1D61" w:rsidP="007F1D61">
      <w:r>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Default="007F1D61" w:rsidP="007F1D61">
      <w:r>
        <w:t>Med hensyn til registrering af nye varer, salg og udlejning, skal det foregå vha. stregkoder.</w:t>
      </w:r>
    </w:p>
    <w:p w:rsidR="007F1D61" w:rsidRDefault="007F1D61" w:rsidP="007F1D61">
      <w:r>
        <w:t>Systemet vil blive implementeret trinvis, således at ikke alle funktioner i virksomheden kommer til ophøre, mens denne proces er i gang. På den måde mister virksomheden ikke omsætning under omstillingen.</w:t>
      </w:r>
    </w:p>
    <w:p w:rsidR="007F1D61" w:rsidRDefault="007F1D61" w:rsidP="007F1D61">
      <w:r>
        <w:t xml:space="preserve">Det nye system vil dog i sidste ende komme til at berøre alle medarbejdere og ledelsens daglige drift pga. af de store ændringer i IT-systemet. </w:t>
      </w:r>
    </w:p>
    <w:p w:rsidR="007F1D61" w:rsidRDefault="007F1D61" w:rsidP="007F1D61">
      <w:pPr>
        <w:pStyle w:val="MTDisplayEquation"/>
      </w:pPr>
      <w:r>
        <w:lastRenderedPageBreak/>
        <w:tab/>
      </w:r>
      <w:r w:rsidRPr="005D16D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336292262" r:id="rId9"/>
        </w:object>
      </w:r>
    </w:p>
    <w:p w:rsidR="007F1D61" w:rsidRDefault="007F1D61" w:rsidP="007F1D61">
      <w:pPr>
        <w:pStyle w:val="Overskrift3"/>
      </w:pPr>
      <w:bookmarkStart w:id="10" w:name="_Toc262203045"/>
      <w:r>
        <w:t>Applikationer og information</w:t>
      </w:r>
      <w:bookmarkEnd w:id="10"/>
    </w:p>
    <w:p w:rsidR="007F1D61" w:rsidRDefault="007F1D61" w:rsidP="007F1D61">
      <w:r>
        <w:t>På kort sigt:</w:t>
      </w:r>
    </w:p>
    <w:p w:rsidR="007F1D61" w:rsidRDefault="007F1D61" w:rsidP="007F1D61">
      <w:r>
        <w:t>IT-systemet skal implementeres, således at det bliver lettere at håndtere salg, ordre, vare, kunder, samt mulighed for lave salgsstatistikker.</w:t>
      </w:r>
    </w:p>
    <w:p w:rsidR="007F1D61" w:rsidRDefault="007F1D61" w:rsidP="007F1D61">
      <w:r>
        <w:t>På længere sigt:</w:t>
      </w:r>
    </w:p>
    <w:p w:rsidR="007F1D61" w:rsidRDefault="007F1D61" w:rsidP="007F1D61">
      <w:r>
        <w:t>Mulighed for bedre integration med e-handel, således at der kan handles med grossister og håndværkere.</w:t>
      </w:r>
    </w:p>
    <w:p w:rsidR="007F1D61" w:rsidRDefault="007F1D61" w:rsidP="007F1D61">
      <w:pPr>
        <w:pStyle w:val="Overskrift3"/>
      </w:pPr>
      <w:bookmarkStart w:id="11" w:name="_Toc262203046"/>
      <w:r>
        <w:t>Teknologi</w:t>
      </w:r>
      <w:bookmarkEnd w:id="11"/>
    </w:p>
    <w:p w:rsidR="007F1D61" w:rsidRDefault="007F1D61" w:rsidP="007F1D61">
      <w:r>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Default="007F1D61" w:rsidP="007F1D61"/>
    <w:p w:rsidR="007F1D61" w:rsidRDefault="007F1D61" w:rsidP="007F1D61">
      <w:proofErr w:type="gramStart"/>
      <w:r>
        <w:t>//</w:t>
      </w:r>
      <w:proofErr w:type="gramEnd"/>
      <w:r>
        <w:t>Systemet kræver en almindelig PC, samt en stregkodescanner, da det skal være muligt at scanne varer og //lign. Der stilles ikke store krav til hardwaren, da systemet blot skal holde styr på ting.</w:t>
      </w:r>
    </w:p>
    <w:p w:rsidR="007F1D61" w:rsidRDefault="007F1D61" w:rsidP="007D7D7B">
      <w:pPr>
        <w:pStyle w:val="Overskrift3"/>
      </w:pPr>
      <w:bookmarkStart w:id="12" w:name="_Toc262203047"/>
      <w:r>
        <w:t>Organiseringen af IT-funktionerne</w:t>
      </w:r>
      <w:bookmarkEnd w:id="12"/>
    </w:p>
    <w:p w:rsidR="00F9693D" w:rsidRDefault="007D7D7B" w:rsidP="001F2396">
      <w:r>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Default="007D7D7B" w:rsidP="007D7D7B">
      <w:pPr>
        <w:pStyle w:val="Overskrift3"/>
      </w:pPr>
      <w:bookmarkStart w:id="13" w:name="_Toc262203048"/>
      <w:r>
        <w:t>It-handlingsplan</w:t>
      </w:r>
      <w:bookmarkEnd w:id="13"/>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Tr="00CE2DE3">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t>To</w:t>
            </w: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tal </w:t>
            </w:r>
          </w:p>
        </w:tc>
      </w:tr>
      <w:tr w:rsidR="007D7D7B" w:rsidTr="00CE2DE3">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RO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IR</w:t>
            </w:r>
          </w:p>
        </w:tc>
        <w:tc>
          <w:tcPr>
            <w:tcW w:w="645" w:type="dxa"/>
            <w:vMerge/>
            <w:tcBorders>
              <w:left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CE2DE3">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t>Vægt</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vMerge/>
            <w:tcBorders>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CE2DE3">
        <w:tc>
          <w:tcPr>
            <w:tcW w:w="1910"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1</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0</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1</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3</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0</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7</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395B49" w:rsidTr="00CE2DE3">
        <w:tc>
          <w:tcPr>
            <w:tcW w:w="9005" w:type="dxa"/>
            <w:gridSpan w:val="12"/>
            <w:tcBorders>
              <w:top w:val="single" w:sz="7" w:space="0" w:color="000000"/>
              <w:left w:val="single" w:sz="7" w:space="0" w:color="000000"/>
              <w:bottom w:val="single" w:sz="7" w:space="0" w:color="000000"/>
              <w:right w:val="single" w:sz="7" w:space="0" w:color="000000"/>
            </w:tcBorders>
          </w:tcPr>
          <w:p w:rsidR="007D7D7B" w:rsidRPr="00055818" w:rsidRDefault="007D7D7B" w:rsidP="00CE2DE3">
            <w:pPr>
              <w:spacing w:line="120" w:lineRule="exact"/>
              <w:rPr>
                <w:sz w:val="20"/>
                <w:lang w:val="en-GB"/>
              </w:rPr>
            </w:pP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Pr>
                <w:sz w:val="20"/>
                <w:lang w:val="en-GB"/>
              </w:rPr>
              <w:lastRenderedPageBreak/>
              <w:t>Vurderingsfaktorer:</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ROI =  Return of investment</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M  =  Strategic match</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A  =  Competitive advantage</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MI  =  Management information</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R  =  Competitive response</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OR  =  Organizational or project risk</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A  =  Strategic IS architecture</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DU  =  Definitional uncertainty</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TU  =  Technical uncertainty</w:t>
            </w:r>
          </w:p>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IR  =  IS infrastructure risk</w:t>
            </w:r>
          </w:p>
        </w:tc>
      </w:tr>
    </w:tbl>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GB"/>
        </w:rPr>
      </w:pPr>
    </w:p>
    <w:p w:rsidR="007D7D7B" w:rsidRDefault="007D7D7B" w:rsidP="007D7D7B">
      <w:r w:rsidRPr="00D72711">
        <w:t>Tabel (refe</w:t>
      </w:r>
      <w:r>
        <w:t>re</w:t>
      </w:r>
      <w:r w:rsidRPr="00D72711">
        <w:t>nce</w:t>
      </w:r>
      <w:r>
        <w:t xml:space="preserve"> til tabel</w:t>
      </w:r>
      <w:r w:rsidRPr="00D72711">
        <w:t xml:space="preserve">) viser en Parker/Benson matrice for Vestbjerg Byggecenter A/S, hvor de enkelte applikationer får en prioritering, baseret på deres totale </w:t>
      </w:r>
      <w:r>
        <w:t>score</w:t>
      </w:r>
      <w:r w:rsidRPr="00D72711">
        <w:t>.</w:t>
      </w:r>
      <w:r>
        <w:t xml:space="preserve"> Dvs. applikationen med den højeste score, får første prioritet. </w:t>
      </w:r>
    </w:p>
    <w:p w:rsidR="007D7D7B" w:rsidRDefault="007D7D7B" w:rsidP="007D7D7B">
      <w:r>
        <w:t>Ud fra (reference til tabel), er prioritering som følger:</w:t>
      </w:r>
    </w:p>
    <w:p w:rsidR="007D7D7B" w:rsidRDefault="007D7D7B" w:rsidP="007D7D7B">
      <w:pPr>
        <w:numPr>
          <w:ilvl w:val="0"/>
          <w:numId w:val="4"/>
        </w:numPr>
        <w:spacing w:after="0" w:line="240" w:lineRule="auto"/>
      </w:pPr>
      <w:r>
        <w:t>Salgssystem</w:t>
      </w:r>
    </w:p>
    <w:p w:rsidR="007D7D7B" w:rsidRDefault="007D7D7B" w:rsidP="007D7D7B">
      <w:pPr>
        <w:numPr>
          <w:ilvl w:val="0"/>
          <w:numId w:val="4"/>
        </w:numPr>
        <w:spacing w:after="0" w:line="240" w:lineRule="auto"/>
      </w:pPr>
      <w:r>
        <w:t>Lagerstyring</w:t>
      </w:r>
    </w:p>
    <w:p w:rsidR="007D7D7B" w:rsidRDefault="007D7D7B" w:rsidP="007D7D7B">
      <w:pPr>
        <w:numPr>
          <w:ilvl w:val="0"/>
          <w:numId w:val="4"/>
        </w:numPr>
        <w:spacing w:after="0" w:line="240" w:lineRule="auto"/>
      </w:pPr>
      <w:r>
        <w:t>Ordrestyring</w:t>
      </w:r>
    </w:p>
    <w:p w:rsidR="007D7D7B" w:rsidRDefault="007D7D7B" w:rsidP="007D7D7B">
      <w:pPr>
        <w:numPr>
          <w:ilvl w:val="0"/>
          <w:numId w:val="4"/>
        </w:numPr>
        <w:spacing w:after="0" w:line="240" w:lineRule="auto"/>
      </w:pPr>
      <w:r>
        <w:t>Kundehåndtering</w:t>
      </w:r>
    </w:p>
    <w:p w:rsidR="007D7D7B" w:rsidRDefault="007D7D7B" w:rsidP="007D7D7B">
      <w:pPr>
        <w:numPr>
          <w:ilvl w:val="0"/>
          <w:numId w:val="4"/>
        </w:numPr>
        <w:spacing w:after="0" w:line="240" w:lineRule="auto"/>
      </w:pPr>
      <w:r>
        <w:t>Udlejningssystem</w:t>
      </w:r>
    </w:p>
    <w:p w:rsidR="007D7D7B" w:rsidRDefault="007D7D7B" w:rsidP="007D7D7B">
      <w:pPr>
        <w:numPr>
          <w:ilvl w:val="0"/>
          <w:numId w:val="4"/>
        </w:numPr>
        <w:spacing w:after="0" w:line="240" w:lineRule="auto"/>
      </w:pPr>
      <w:r>
        <w:t>E-handel</w:t>
      </w:r>
    </w:p>
    <w:p w:rsidR="007D7D7B" w:rsidRDefault="007D7D7B" w:rsidP="007D7D7B"/>
    <w:p w:rsidR="007D7D7B" w:rsidRDefault="007D7D7B" w:rsidP="007D7D7B">
      <w:r>
        <w:t>Salgssystemet er vores første prioritet, da dette er fundamentet for de andre applikationer i systemet.</w:t>
      </w:r>
    </w:p>
    <w:p w:rsidR="007D7D7B" w:rsidRDefault="007D7D7B" w:rsidP="007D7D7B">
      <w:r>
        <w:t>Lagerstyring er vores anden prioritet, fordi det giver mere fleksibilitet hvad angår håndtering af vareindkøb, salg og lign. Dette er vigtigt for at salgssystemet kan køre optimalt, og derfor denne prioritering.</w:t>
      </w:r>
    </w:p>
    <w:p w:rsidR="007D7D7B" w:rsidRDefault="007D7D7B" w:rsidP="007D7D7B">
      <w:r>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Default="007D7D7B" w:rsidP="007D7D7B">
      <w:r>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w:t>
      </w:r>
      <w:r>
        <w:lastRenderedPageBreak/>
        <w:t xml:space="preserve">driften af de andre højere prioriterede applikationer, men kan hjælpe, som nævnt, på serviceniveauet. Derfor denne prioritering. </w:t>
      </w:r>
    </w:p>
    <w:p w:rsidR="007D7D7B" w:rsidRDefault="007D7D7B" w:rsidP="007D7D7B">
      <w:r>
        <w:t>Udlejningssystem er vores femte prioritet. Denne applikation kan give et bedre serviceniveau ved udlejning. Systemet er ikke nødvendigt for driften af virksomheden, og derfor denne prioritering.</w:t>
      </w:r>
    </w:p>
    <w:p w:rsidR="007D7D7B" w:rsidRDefault="007D7D7B" w:rsidP="001F2396">
      <w:r>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Default="001010FE" w:rsidP="001010FE">
      <w:pPr>
        <w:pStyle w:val="Overskrift3"/>
      </w:pPr>
      <w:bookmarkStart w:id="14" w:name="_Toc262203049"/>
      <w:r w:rsidRPr="00A4742C">
        <w:t>Implementering:</w:t>
      </w:r>
      <w:bookmarkEnd w:id="14"/>
    </w:p>
    <w:p w:rsidR="001010FE" w:rsidRDefault="001010FE" w:rsidP="001010FE">
      <w:r>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Default="001010FE" w:rsidP="001010FE">
      <w:pPr>
        <w:jc w:val="center"/>
      </w:pPr>
      <w:r>
        <w:rPr>
          <w:noProof/>
          <w:lang w:val="en-US"/>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0"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1010FE" w:rsidRPr="002F5ACA" w:rsidRDefault="001010FE" w:rsidP="001010FE">
      <w:r>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Default="001010FE" w:rsidP="001010FE">
      <w:r>
        <w:t xml:space="preserve">Alt på en gang: </w:t>
      </w:r>
    </w:p>
    <w:tbl>
      <w:tblPr>
        <w:tblStyle w:val="Tabel-Gitter"/>
        <w:tblW w:w="0" w:type="auto"/>
        <w:tblLook w:val="04A0"/>
      </w:tblPr>
      <w:tblGrid>
        <w:gridCol w:w="4889"/>
        <w:gridCol w:w="4889"/>
      </w:tblGrid>
      <w:tr w:rsidR="001010FE" w:rsidTr="00CE2DE3">
        <w:tc>
          <w:tcPr>
            <w:tcW w:w="4889" w:type="dxa"/>
          </w:tcPr>
          <w:p w:rsidR="001010FE" w:rsidRDefault="001010FE" w:rsidP="00CE2DE3">
            <w:r>
              <w:lastRenderedPageBreak/>
              <w:t>Plus</w:t>
            </w:r>
          </w:p>
        </w:tc>
        <w:tc>
          <w:tcPr>
            <w:tcW w:w="4889" w:type="dxa"/>
          </w:tcPr>
          <w:p w:rsidR="001010FE" w:rsidRDefault="001010FE" w:rsidP="00CE2DE3">
            <w:r>
              <w:t>Minus</w:t>
            </w:r>
          </w:p>
        </w:tc>
      </w:tr>
      <w:tr w:rsidR="001010FE" w:rsidTr="00CE2DE3">
        <w:tc>
          <w:tcPr>
            <w:tcW w:w="4889" w:type="dxa"/>
          </w:tcPr>
          <w:p w:rsidR="001010FE" w:rsidRDefault="001010FE" w:rsidP="001010FE">
            <w:pPr>
              <w:pStyle w:val="Listeafsnit"/>
              <w:numPr>
                <w:ilvl w:val="0"/>
                <w:numId w:val="5"/>
              </w:numPr>
            </w:pPr>
            <w:r>
              <w:t>Der bliver ikke på et tidspunkt problemer mellem gammelt og nyt system.</w:t>
            </w:r>
          </w:p>
        </w:tc>
        <w:tc>
          <w:tcPr>
            <w:tcW w:w="4889" w:type="dxa"/>
          </w:tcPr>
          <w:p w:rsidR="001010FE" w:rsidRDefault="001010FE" w:rsidP="001010FE">
            <w:pPr>
              <w:pStyle w:val="Listeafsnit"/>
              <w:numPr>
                <w:ilvl w:val="0"/>
                <w:numId w:val="5"/>
              </w:numPr>
            </w:pPr>
            <w:r>
              <w:t>Kan være kompliceret</w:t>
            </w:r>
          </w:p>
          <w:p w:rsidR="001010FE" w:rsidRDefault="001010FE" w:rsidP="001010FE">
            <w:pPr>
              <w:pStyle w:val="Listeafsnit"/>
              <w:numPr>
                <w:ilvl w:val="0"/>
                <w:numId w:val="5"/>
              </w:numPr>
            </w:pPr>
            <w:r>
              <w:t>Kan være så tidskrævende, at hele virksomheden går i stå i en tidsbegrænset periode.</w:t>
            </w:r>
          </w:p>
        </w:tc>
      </w:tr>
    </w:tbl>
    <w:p w:rsidR="001010FE" w:rsidRDefault="001010FE" w:rsidP="001010FE"/>
    <w:p w:rsidR="001010FE" w:rsidRDefault="001010FE" w:rsidP="001010FE">
      <w:r>
        <w:t>Hver afdeling for sig:</w:t>
      </w:r>
    </w:p>
    <w:tbl>
      <w:tblPr>
        <w:tblStyle w:val="Tabel-Gitter"/>
        <w:tblW w:w="0" w:type="auto"/>
        <w:tblLook w:val="04A0"/>
      </w:tblPr>
      <w:tblGrid>
        <w:gridCol w:w="4889"/>
        <w:gridCol w:w="4889"/>
      </w:tblGrid>
      <w:tr w:rsidR="001010FE" w:rsidTr="00CE2DE3">
        <w:tc>
          <w:tcPr>
            <w:tcW w:w="4889" w:type="dxa"/>
          </w:tcPr>
          <w:p w:rsidR="001010FE" w:rsidRDefault="001010FE" w:rsidP="00CE2DE3">
            <w:r>
              <w:t>Plus</w:t>
            </w:r>
          </w:p>
        </w:tc>
        <w:tc>
          <w:tcPr>
            <w:tcW w:w="4889" w:type="dxa"/>
          </w:tcPr>
          <w:p w:rsidR="001010FE" w:rsidRDefault="001010FE" w:rsidP="00CE2DE3">
            <w:r>
              <w:t>Minus</w:t>
            </w:r>
          </w:p>
        </w:tc>
      </w:tr>
      <w:tr w:rsidR="001010FE" w:rsidTr="00CE2DE3">
        <w:tc>
          <w:tcPr>
            <w:tcW w:w="4889" w:type="dxa"/>
          </w:tcPr>
          <w:p w:rsidR="001010FE" w:rsidRDefault="001010FE" w:rsidP="001010FE">
            <w:pPr>
              <w:pStyle w:val="Listeafsnit"/>
              <w:numPr>
                <w:ilvl w:val="0"/>
                <w:numId w:val="5"/>
              </w:numPr>
            </w:pPr>
            <w:r>
              <w:t>Dele af virksomheden vil være i gang, imens implementering finder sted.</w:t>
            </w:r>
          </w:p>
          <w:p w:rsidR="001010FE" w:rsidRDefault="001010FE" w:rsidP="001010FE">
            <w:pPr>
              <w:pStyle w:val="Listeafsnit"/>
              <w:numPr>
                <w:ilvl w:val="0"/>
                <w:numId w:val="5"/>
              </w:numPr>
            </w:pPr>
            <w:r>
              <w:t>Mere overskueligt.</w:t>
            </w:r>
          </w:p>
        </w:tc>
        <w:tc>
          <w:tcPr>
            <w:tcW w:w="4889" w:type="dxa"/>
          </w:tcPr>
          <w:p w:rsidR="001010FE" w:rsidRDefault="001010FE" w:rsidP="001010FE">
            <w:pPr>
              <w:pStyle w:val="Listeafsnit"/>
              <w:numPr>
                <w:ilvl w:val="0"/>
                <w:numId w:val="5"/>
              </w:numPr>
            </w:pPr>
            <w:r>
              <w:t>Tager længere tid.</w:t>
            </w:r>
          </w:p>
          <w:p w:rsidR="001010FE" w:rsidRDefault="001010FE" w:rsidP="001010FE">
            <w:pPr>
              <w:pStyle w:val="Listeafsnit"/>
              <w:numPr>
                <w:ilvl w:val="0"/>
                <w:numId w:val="5"/>
              </w:numPr>
            </w:pPr>
            <w:r>
              <w:t>Dele af virksomheden vil i en tidsbegrænset periode, køre med forskellige systemer.</w:t>
            </w:r>
          </w:p>
        </w:tc>
      </w:tr>
    </w:tbl>
    <w:p w:rsidR="001010FE" w:rsidRDefault="001010FE" w:rsidP="001F2396">
      <w:r>
        <w:t>Pga. plusser og minusser, sker implementeringen hver afdeling for sig, da det vil betyde en del for virksomheden, at den kan holde virksomheden i gang mens implementeringen finder sted.</w:t>
      </w:r>
    </w:p>
    <w:p w:rsidR="001010FE" w:rsidRDefault="001010FE" w:rsidP="001010FE">
      <w:pPr>
        <w:pStyle w:val="Overskrift3"/>
      </w:pPr>
      <w:bookmarkStart w:id="15" w:name="_Toc262203050"/>
      <w:r w:rsidRPr="00CB1D89">
        <w:t>Brugerdeltagelse:</w:t>
      </w:r>
      <w:bookmarkEnd w:id="15"/>
    </w:p>
    <w:p w:rsidR="001010FE" w:rsidRDefault="001010FE" w:rsidP="001010FE">
      <w:pPr>
        <w:pStyle w:val="Overskrift4"/>
      </w:pPr>
      <w:r>
        <w:t>Forandringsstrategi i forhold til menneskesyn og organisationsopfattelse</w:t>
      </w:r>
    </w:p>
    <w:p w:rsidR="001010FE" w:rsidRPr="003A3331" w:rsidRDefault="001010FE" w:rsidP="001010FE">
      <w:r>
        <w:rPr>
          <w:rFonts w:ascii="Times New Roman" w:eastAsia="Times New Roman" w:hAnsi="Times New Roman" w:cs="Times New Roman"/>
          <w:noProof/>
          <w:lang w:val="en-US"/>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Default="001010FE" w:rsidP="001010FE">
      <w:r>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Pr>
          <w:i/>
        </w:rPr>
        <w:t>Vore folk som skal bruge systemet skal involveres i beslutninger vedr. systemets udformning”</w:t>
      </w:r>
      <w:r>
        <w:t>. De mener at deres medarbejdere har de samme mål og værdier.</w:t>
      </w:r>
    </w:p>
    <w:p w:rsidR="001010FE" w:rsidRPr="00512F2D" w:rsidRDefault="001010FE" w:rsidP="001F2396"/>
    <w:sectPr w:rsidR="001010FE" w:rsidRPr="00512F2D" w:rsidSect="00512F2D">
      <w:pgSz w:w="11906" w:h="16838"/>
      <w:pgMar w:top="1701" w:right="1134" w:bottom="1701" w:left="1134" w:header="708" w:footer="708"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drawingGridHorizontalSpacing w:val="110"/>
  <w:displayHorizontalDrawingGridEvery w:val="2"/>
  <w:characterSpacingControl w:val="doNotCompress"/>
  <w:compat/>
  <w:rsids>
    <w:rsidRoot w:val="00512F2D"/>
    <w:rsid w:val="0005645A"/>
    <w:rsid w:val="001010FE"/>
    <w:rsid w:val="001F2396"/>
    <w:rsid w:val="00395B49"/>
    <w:rsid w:val="00450B63"/>
    <w:rsid w:val="00512F2D"/>
    <w:rsid w:val="006F2E59"/>
    <w:rsid w:val="00722A5B"/>
    <w:rsid w:val="007D7D7B"/>
    <w:rsid w:val="007F1D61"/>
    <w:rsid w:val="00883053"/>
    <w:rsid w:val="00B14B5D"/>
    <w:rsid w:val="00C84377"/>
    <w:rsid w:val="00F9693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glossaryDocument" Target="glossary/document.xml"/><Relationship Id="rId3" Type="http://schemas.openxmlformats.org/officeDocument/2006/relationships/numbering" Target="numbering.xml"/><Relationship Id="rId7" Type="http://schemas.openxmlformats.org/officeDocument/2006/relationships/image" Target="media/image1.jpeg"/><Relationship Id="rId12" Type="http://schemas.openxmlformats.org/officeDocument/2006/relationships/fontTable" Target="fontTable.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5" Type="http://schemas.openxmlformats.org/officeDocument/2006/relationships/settings" Target="settings.xml"/><Relationship Id="rId10" Type="http://schemas.openxmlformats.org/officeDocument/2006/relationships/image" Target="media/image3.png"/><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0E83A78CF0CB4C2A87CA4A5BC09772D3"/>
        <w:category>
          <w:name w:val="Generelt"/>
          <w:gallery w:val="placeholder"/>
        </w:category>
        <w:types>
          <w:type w:val="bbPlcHdr"/>
        </w:types>
        <w:behaviors>
          <w:behavior w:val="content"/>
        </w:behaviors>
        <w:guid w:val="{F7FB5B4E-0D7E-4515-8E26-0D292B044CE6}"/>
      </w:docPartPr>
      <w:docPartBody>
        <w:p w:rsidR="00665E4B" w:rsidRDefault="000A0856" w:rsidP="000A0856">
          <w:pPr>
            <w:pStyle w:val="0E83A78CF0CB4C2A87CA4A5BC09772D3"/>
          </w:pPr>
          <w:r>
            <w:rPr>
              <w:rFonts w:asciiTheme="majorHAnsi" w:eastAsiaTheme="majorEastAsia" w:hAnsiTheme="majorHAnsi" w:cstheme="majorBidi"/>
              <w:b/>
              <w:bCs/>
              <w:color w:val="FFFFFF" w:themeColor="background1"/>
              <w:sz w:val="72"/>
              <w:szCs w:val="72"/>
            </w:rPr>
            <w:t>[År]</w:t>
          </w:r>
        </w:p>
      </w:docPartBody>
    </w:docPart>
    <w:docPart>
      <w:docPartPr>
        <w:name w:val="BA6F98FF5B1044AE874016289ADC14B2"/>
        <w:category>
          <w:name w:val="Generelt"/>
          <w:gallery w:val="placeholder"/>
        </w:category>
        <w:types>
          <w:type w:val="bbPlcHdr"/>
        </w:types>
        <w:behaviors>
          <w:behavior w:val="content"/>
        </w:behaviors>
        <w:guid w:val="{EA40A166-19D1-4CB1-AA87-A3CB4F73604E}"/>
      </w:docPartPr>
      <w:docPartBody>
        <w:p w:rsidR="00665E4B" w:rsidRDefault="000A0856" w:rsidP="000A0856">
          <w:pPr>
            <w:pStyle w:val="BA6F98FF5B1044AE874016289ADC14B2"/>
          </w:pPr>
          <w:r>
            <w:rPr>
              <w:color w:val="76923C" w:themeColor="accent3" w:themeShade="BF"/>
            </w:rPr>
            <w:t>[Skriv firmaets navn]</w:t>
          </w:r>
        </w:p>
      </w:docPartBody>
    </w:docPart>
    <w:docPart>
      <w:docPartPr>
        <w:name w:val="9AB02B9F8DB84F3AB8F1B6A200ACD5E9"/>
        <w:category>
          <w:name w:val="Generelt"/>
          <w:gallery w:val="placeholder"/>
        </w:category>
        <w:types>
          <w:type w:val="bbPlcHdr"/>
        </w:types>
        <w:behaviors>
          <w:behavior w:val="content"/>
        </w:behaviors>
        <w:guid w:val="{583C54F8-A03A-452F-8D54-FA89808EBB49}"/>
      </w:docPartPr>
      <w:docPartBody>
        <w:p w:rsidR="00665E4B" w:rsidRDefault="000A0856" w:rsidP="000A0856">
          <w:pPr>
            <w:pStyle w:val="9AB02B9F8DB84F3AB8F1B6A200ACD5E9"/>
          </w:pPr>
          <w:r>
            <w:rPr>
              <w:color w:val="76923C" w:themeColor="accent3" w:themeShade="BF"/>
            </w:rPr>
            <w:t>[Skriv forfatterens navn]</w:t>
          </w:r>
        </w:p>
      </w:docPartBody>
    </w:docPart>
    <w:docPart>
      <w:docPartPr>
        <w:name w:val="1A8E80C92E814D44BC1444FF5C8318ED"/>
        <w:category>
          <w:name w:val="Generelt"/>
          <w:gallery w:val="placeholder"/>
        </w:category>
        <w:types>
          <w:type w:val="bbPlcHdr"/>
        </w:types>
        <w:behaviors>
          <w:behavior w:val="content"/>
        </w:behaviors>
        <w:guid w:val="{72E85F23-09B2-4B13-B511-B7A3E9F3D92D}"/>
      </w:docPartPr>
      <w:docPartBody>
        <w:p w:rsidR="00665E4B" w:rsidRDefault="000A0856" w:rsidP="000A0856">
          <w:pPr>
            <w:pStyle w:val="1A8E80C92E814D44BC1444FF5C8318ED"/>
          </w:pPr>
          <w:r>
            <w:rPr>
              <w:b/>
              <w:bCs/>
              <w:caps/>
              <w:sz w:val="72"/>
              <w:szCs w:val="72"/>
            </w:rPr>
            <w:t>Skriv dokumentets titel</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1304"/>
  <w:hyphenationZone w:val="425"/>
  <w:characterSpacingControl w:val="doNotCompress"/>
  <w:compat>
    <w:useFELayout/>
  </w:compat>
  <w:rsids>
    <w:rsidRoot w:val="000A0856"/>
    <w:rsid w:val="000A0856"/>
    <w:rsid w:val="00461B43"/>
    <w:rsid w:val="00665E4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E4B"/>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0E83A78CF0CB4C2A87CA4A5BC09772D3">
    <w:name w:val="0E83A78CF0CB4C2A87CA4A5BC09772D3"/>
    <w:rsid w:val="000A0856"/>
  </w:style>
  <w:style w:type="paragraph" w:customStyle="1" w:styleId="BA6F98FF5B1044AE874016289ADC14B2">
    <w:name w:val="BA6F98FF5B1044AE874016289ADC14B2"/>
    <w:rsid w:val="000A0856"/>
  </w:style>
  <w:style w:type="paragraph" w:customStyle="1" w:styleId="9AB02B9F8DB84F3AB8F1B6A200ACD5E9">
    <w:name w:val="9AB02B9F8DB84F3AB8F1B6A200ACD5E9"/>
    <w:rsid w:val="000A0856"/>
  </w:style>
  <w:style w:type="paragraph" w:customStyle="1" w:styleId="1A8E80C92E814D44BC1444FF5C8318ED">
    <w:name w:val="1A8E80C92E814D44BC1444FF5C8318ED"/>
    <w:rsid w:val="000A0856"/>
  </w:style>
  <w:style w:type="paragraph" w:customStyle="1" w:styleId="1010EAB3E7674A4FB93D29A8A2BD868E">
    <w:name w:val="1010EAB3E7674A4FB93D29A8A2BD868E"/>
    <w:rsid w:val="000A085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62F2917-3910-4A21-B414-7569F780CC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1</Pages>
  <Words>3369</Words>
  <Characters>19204</Characters>
  <Application>Microsoft Office Word</Application>
  <DocSecurity>0</DocSecurity>
  <Lines>160</Lines>
  <Paragraphs>45</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22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Daniel</cp:lastModifiedBy>
  <cp:revision>4</cp:revision>
  <dcterms:created xsi:type="dcterms:W3CDTF">2010-05-21T07:24:00Z</dcterms:created>
  <dcterms:modified xsi:type="dcterms:W3CDTF">2010-05-25T09:31:00Z</dcterms:modified>
</cp:coreProperties>
</file>